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FD0959" w14:textId="0D36F0BC" w:rsidR="009A4BCE" w:rsidRPr="00DC778D" w:rsidRDefault="00FA502A" w:rsidP="00B12B7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ATRICES</w:t>
      </w:r>
      <w:r w:rsidR="004225A7">
        <w:rPr>
          <w:b/>
          <w:sz w:val="28"/>
          <w:szCs w:val="28"/>
        </w:rPr>
        <w:t xml:space="preserve">  </w:t>
      </w:r>
      <w:r w:rsidR="00EB336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</w:t>
      </w:r>
      <w:r w:rsidR="003513E2" w:rsidRPr="003513E2">
        <w:rPr>
          <w:b/>
          <w:bCs/>
          <w:sz w:val="28"/>
        </w:rPr>
        <w:t xml:space="preserve">º BACHILLER </w:t>
      </w:r>
      <w:r w:rsidR="00C22D0F">
        <w:rPr>
          <w:b/>
          <w:bCs/>
          <w:sz w:val="28"/>
        </w:rPr>
        <w:t>CCSS</w:t>
      </w:r>
    </w:p>
    <w:p w14:paraId="2A90C411" w14:textId="77777777" w:rsidR="00A06FEF" w:rsidRDefault="00A06FEF" w:rsidP="00A06FEF">
      <w:pPr>
        <w:ind w:left="720"/>
        <w:rPr>
          <w:rFonts w:asciiTheme="minorHAnsi" w:hAnsiTheme="minorHAnsi" w:cstheme="minorHAnsi"/>
          <w:sz w:val="28"/>
          <w:szCs w:val="28"/>
        </w:rPr>
      </w:pPr>
    </w:p>
    <w:p w14:paraId="02D50CD1" w14:textId="77777777" w:rsidR="00473F46" w:rsidRDefault="00473F46" w:rsidP="00473F46">
      <w:pPr>
        <w:ind w:left="340"/>
        <w:rPr>
          <w:sz w:val="18"/>
          <w:szCs w:val="18"/>
        </w:rPr>
      </w:pPr>
    </w:p>
    <w:p w14:paraId="1E282C6B" w14:textId="77777777" w:rsidR="00E83A6D" w:rsidRDefault="00E83A6D" w:rsidP="00E83A6D">
      <w:pPr>
        <w:numPr>
          <w:ilvl w:val="0"/>
          <w:numId w:val="23"/>
        </w:numPr>
        <w:spacing w:line="360" w:lineRule="auto"/>
      </w:pPr>
      <w:r w:rsidRPr="00E67BE1">
        <w:t xml:space="preserve">Calcula, si es posible, </w:t>
      </w:r>
      <w:r w:rsidRPr="008C6609">
        <w:rPr>
          <w:i/>
        </w:rPr>
        <w:t>A + 2B</w:t>
      </w:r>
      <w:r w:rsidRPr="00E67BE1">
        <w:t xml:space="preserve">, </w:t>
      </w:r>
      <w:r w:rsidRPr="008C6609">
        <w:rPr>
          <w:i/>
        </w:rPr>
        <w:t>A·</w:t>
      </w:r>
      <w:proofErr w:type="gramStart"/>
      <w:r w:rsidRPr="008C6609">
        <w:rPr>
          <w:i/>
        </w:rPr>
        <w:t>B</w:t>
      </w:r>
      <w:r w:rsidRPr="00E67BE1">
        <w:t xml:space="preserve">  y</w:t>
      </w:r>
      <w:proofErr w:type="gramEnd"/>
      <w:r w:rsidRPr="00E67BE1">
        <w:t xml:space="preserve">  </w:t>
      </w:r>
      <w:r w:rsidRPr="008C6609">
        <w:rPr>
          <w:i/>
        </w:rPr>
        <w:t xml:space="preserve">B </w:t>
      </w:r>
      <w:r w:rsidRPr="008C6609">
        <w:rPr>
          <w:i/>
          <w:vertAlign w:val="superscript"/>
        </w:rPr>
        <w:t>T</w:t>
      </w:r>
      <w:r w:rsidRPr="008C6609">
        <w:rPr>
          <w:i/>
        </w:rPr>
        <w:t>·</w:t>
      </w:r>
      <w:proofErr w:type="gramStart"/>
      <w:r w:rsidRPr="008C6609">
        <w:rPr>
          <w:i/>
        </w:rPr>
        <w:t>A</w:t>
      </w:r>
      <w:r w:rsidRPr="00E67BE1">
        <w:t xml:space="preserve"> </w:t>
      </w:r>
      <w:r>
        <w:t xml:space="preserve"> siendo</w:t>
      </w:r>
      <w:proofErr w:type="gramEnd"/>
      <w:r w:rsidRPr="00E67BE1">
        <w:t xml:space="preserve"> las matrices </w:t>
      </w:r>
      <w:r w:rsidRPr="00E67BE1">
        <w:rPr>
          <w:position w:val="-30"/>
        </w:rPr>
        <w:object w:dxaOrig="1755" w:dyaOrig="720" w14:anchorId="4C96AB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87.75pt;height:36pt" o:ole="" fillcolor="window">
            <v:imagedata r:id="rId8" o:title=""/>
          </v:shape>
          <o:OLEObject Type="Embed" ProgID="Equation.DSMT4" ShapeID="_x0000_i1037" DrawAspect="Content" ObjectID="_1819594302" r:id="rId9"/>
        </w:object>
      </w:r>
      <w:r w:rsidRPr="00E67BE1">
        <w:t xml:space="preserve">  </w:t>
      </w:r>
      <w:r>
        <w:t>y</w:t>
      </w:r>
      <w:r w:rsidRPr="00E67BE1">
        <w:t xml:space="preserve">  </w:t>
      </w:r>
      <w:r w:rsidRPr="00E67BE1">
        <w:rPr>
          <w:position w:val="-30"/>
        </w:rPr>
        <w:object w:dxaOrig="1740" w:dyaOrig="720" w14:anchorId="4B4A6D88">
          <v:shape id="_x0000_i1038" type="#_x0000_t75" style="width:87pt;height:36pt" o:ole="" fillcolor="window">
            <v:imagedata r:id="rId10" o:title=""/>
          </v:shape>
          <o:OLEObject Type="Embed" ProgID="Equation.DSMT4" ShapeID="_x0000_i1038" DrawAspect="Content" ObjectID="_1819594303" r:id="rId11"/>
        </w:object>
      </w:r>
      <w:r>
        <w:t xml:space="preserve">  </w:t>
      </w:r>
    </w:p>
    <w:p w14:paraId="063CCDB5" w14:textId="77777777" w:rsidR="00E83A6D" w:rsidRPr="00E67BE1" w:rsidRDefault="00E83A6D" w:rsidP="00E83A6D">
      <w:pPr>
        <w:pStyle w:val="Prrafodelista"/>
        <w:numPr>
          <w:ilvl w:val="0"/>
          <w:numId w:val="23"/>
        </w:numPr>
        <w:spacing w:before="120"/>
        <w:rPr>
          <w:iCs/>
        </w:rPr>
      </w:pPr>
      <w:r w:rsidRPr="00E67BE1">
        <w:t xml:space="preserve">Calcula las matrices A y B para que  </w:t>
      </w:r>
      <w:r w:rsidRPr="00E67BE1">
        <w:rPr>
          <w:position w:val="-30"/>
        </w:rPr>
        <w:object w:dxaOrig="1575" w:dyaOrig="720" w14:anchorId="0158D6DF">
          <v:shape id="_x0000_i1039" type="#_x0000_t75" style="width:78.75pt;height:36pt" o:ole="">
            <v:imagedata r:id="rId12" o:title=""/>
          </v:shape>
          <o:OLEObject Type="Embed" ProgID="Equation.3" ShapeID="_x0000_i1039" DrawAspect="Content" ObjectID="_1819594304" r:id="rId13"/>
        </w:object>
      </w:r>
      <w:r w:rsidRPr="00E67BE1">
        <w:t xml:space="preserve">  </w:t>
      </w:r>
      <w:proofErr w:type="spellStart"/>
      <w:r w:rsidRPr="00E67BE1">
        <w:t>y</w:t>
      </w:r>
      <w:proofErr w:type="spellEnd"/>
      <w:r w:rsidRPr="00E67BE1">
        <w:t xml:space="preserve">  </w:t>
      </w:r>
      <w:r w:rsidRPr="00E67BE1">
        <w:rPr>
          <w:position w:val="-30"/>
        </w:rPr>
        <w:object w:dxaOrig="1905" w:dyaOrig="720" w14:anchorId="4837E208">
          <v:shape id="_x0000_i1040" type="#_x0000_t75" style="width:95.25pt;height:36pt" o:ole="">
            <v:imagedata r:id="rId14" o:title=""/>
          </v:shape>
          <o:OLEObject Type="Embed" ProgID="Equation.3" ShapeID="_x0000_i1040" DrawAspect="Content" ObjectID="_1819594305" r:id="rId15"/>
        </w:object>
      </w:r>
      <w:r w:rsidRPr="00E67BE1">
        <w:t>.</w:t>
      </w:r>
    </w:p>
    <w:p w14:paraId="65AC3B25" w14:textId="77777777" w:rsidR="00E83A6D" w:rsidRPr="00E67BE1" w:rsidRDefault="00E83A6D" w:rsidP="00E83A6D">
      <w:pPr>
        <w:ind w:left="340"/>
      </w:pPr>
    </w:p>
    <w:p w14:paraId="1B65E298" w14:textId="77777777" w:rsidR="00E83A6D" w:rsidRDefault="00E83A6D" w:rsidP="00E83A6D">
      <w:pPr>
        <w:pStyle w:val="Prrafodelista"/>
        <w:numPr>
          <w:ilvl w:val="0"/>
          <w:numId w:val="23"/>
        </w:numPr>
        <w:spacing w:after="120"/>
      </w:pPr>
      <w:r w:rsidRPr="00E67BE1">
        <w:t xml:space="preserve">Estudia, según los valores del parámetro </w:t>
      </w:r>
      <w:r w:rsidRPr="00E67BE1">
        <w:rPr>
          <w:i/>
        </w:rPr>
        <w:t>a</w:t>
      </w:r>
      <w:r w:rsidRPr="00E67BE1">
        <w:t>, el rango de la</w:t>
      </w:r>
      <w:r>
        <w:t>s siguientes</w:t>
      </w:r>
      <w:r w:rsidRPr="00E67BE1">
        <w:t xml:space="preserve"> matri</w:t>
      </w:r>
      <w:r>
        <w:t>ces:</w:t>
      </w:r>
    </w:p>
    <w:p w14:paraId="2EB2A721" w14:textId="77777777" w:rsidR="00E83A6D" w:rsidRDefault="00E83A6D" w:rsidP="00E83A6D">
      <w:pPr>
        <w:pStyle w:val="Prrafodelista"/>
      </w:pPr>
    </w:p>
    <w:p w14:paraId="16C26286" w14:textId="77777777" w:rsidR="00E83A6D" w:rsidRPr="00E67BE1" w:rsidRDefault="00E83A6D" w:rsidP="00E83A6D">
      <w:pPr>
        <w:spacing w:after="120"/>
        <w:ind w:left="709"/>
      </w:pPr>
      <w:r w:rsidRPr="00E67BE1">
        <w:rPr>
          <w:position w:val="-50"/>
        </w:rPr>
        <w:object w:dxaOrig="1860" w:dyaOrig="1120" w14:anchorId="22E72F84">
          <v:shape id="_x0000_i1041" type="#_x0000_t75" style="width:93pt;height:56.25pt" o:ole="">
            <v:imagedata r:id="rId16" o:title=""/>
          </v:shape>
          <o:OLEObject Type="Embed" ProgID="Equation.DSMT4" ShapeID="_x0000_i1041" DrawAspect="Content" ObjectID="_1819594306" r:id="rId17"/>
        </w:object>
      </w:r>
      <w:r>
        <w:t xml:space="preserve">        </w:t>
      </w:r>
      <w:r w:rsidRPr="00E67BE1">
        <w:rPr>
          <w:position w:val="-50"/>
        </w:rPr>
        <w:object w:dxaOrig="2120" w:dyaOrig="1120" w14:anchorId="1A169B65">
          <v:shape id="_x0000_i1042" type="#_x0000_t75" style="width:105.75pt;height:56.25pt" o:ole="">
            <v:imagedata r:id="rId18" o:title=""/>
          </v:shape>
          <o:OLEObject Type="Embed" ProgID="Equation.DSMT4" ShapeID="_x0000_i1042" DrawAspect="Content" ObjectID="_1819594307" r:id="rId19"/>
        </w:object>
      </w:r>
      <w:r>
        <w:t xml:space="preserve">        </w:t>
      </w:r>
      <w:r w:rsidRPr="00E67BE1">
        <w:rPr>
          <w:position w:val="-50"/>
        </w:rPr>
        <w:object w:dxaOrig="2460" w:dyaOrig="1120" w14:anchorId="70542D42">
          <v:shape id="_x0000_i1043" type="#_x0000_t75" style="width:123pt;height:56.25pt" o:ole="">
            <v:imagedata r:id="rId20" o:title=""/>
          </v:shape>
          <o:OLEObject Type="Embed" ProgID="Equation.DSMT4" ShapeID="_x0000_i1043" DrawAspect="Content" ObjectID="_1819594308" r:id="rId21"/>
        </w:object>
      </w:r>
    </w:p>
    <w:p w14:paraId="3A4A77BC" w14:textId="77777777" w:rsidR="00E83A6D" w:rsidRPr="00E67BE1" w:rsidRDefault="00E83A6D" w:rsidP="00E83A6D">
      <w:pPr>
        <w:pStyle w:val="Prrafodelista"/>
        <w:rPr>
          <w:b/>
        </w:rPr>
      </w:pPr>
    </w:p>
    <w:p w14:paraId="55E044F5" w14:textId="77777777" w:rsidR="00E83A6D" w:rsidRDefault="00E83A6D" w:rsidP="00E83A6D">
      <w:pPr>
        <w:numPr>
          <w:ilvl w:val="0"/>
          <w:numId w:val="23"/>
        </w:numPr>
      </w:pPr>
      <w:r>
        <w:t xml:space="preserve">Comprobar que la matriz A es la inversa de B, siendo </w:t>
      </w:r>
      <w:r w:rsidRPr="00037981">
        <w:rPr>
          <w:position w:val="-46"/>
          <w:lang w:val="es-ES_tradnl"/>
        </w:rPr>
        <w:object w:dxaOrig="3780" w:dyaOrig="1020" w14:anchorId="68592653">
          <v:shape id="_x0000_i1044" type="#_x0000_t75" style="width:189pt;height:51pt" o:ole="">
            <v:imagedata r:id="rId22" o:title=""/>
          </v:shape>
          <o:OLEObject Type="Embed" ProgID="Equation.DSMT4" ShapeID="_x0000_i1044" DrawAspect="Content" ObjectID="_1819594309" r:id="rId23"/>
        </w:object>
      </w:r>
    </w:p>
    <w:p w14:paraId="17C246CB" w14:textId="77777777" w:rsidR="00E83A6D" w:rsidRDefault="00E83A6D" w:rsidP="00E83A6D">
      <w:pPr>
        <w:numPr>
          <w:ilvl w:val="0"/>
          <w:numId w:val="23"/>
        </w:numPr>
      </w:pPr>
      <w:r>
        <w:rPr>
          <w:lang w:val="es-ES_tradnl"/>
        </w:rPr>
        <w:t xml:space="preserve">Hallar la matriz inversa de </w:t>
      </w:r>
      <w:r w:rsidRPr="00E67BE1">
        <w:rPr>
          <w:position w:val="-30"/>
        </w:rPr>
        <w:object w:dxaOrig="1160" w:dyaOrig="720" w14:anchorId="3F2026FA">
          <v:shape id="_x0000_i1045" type="#_x0000_t75" style="width:57.75pt;height:36pt" o:ole="" fillcolor="window">
            <v:imagedata r:id="rId24" o:title=""/>
          </v:shape>
          <o:OLEObject Type="Embed" ProgID="Equation.DSMT4" ShapeID="_x0000_i1045" DrawAspect="Content" ObjectID="_1819594310" r:id="rId25"/>
        </w:object>
      </w:r>
    </w:p>
    <w:p w14:paraId="1322A0C8" w14:textId="77777777" w:rsidR="00E83A6D" w:rsidRDefault="00E83A6D" w:rsidP="00E83A6D">
      <w:pPr>
        <w:ind w:left="340"/>
      </w:pPr>
    </w:p>
    <w:p w14:paraId="327ED3A0" w14:textId="77777777" w:rsidR="00E83A6D" w:rsidRDefault="00E83A6D" w:rsidP="00E83A6D">
      <w:pPr>
        <w:numPr>
          <w:ilvl w:val="0"/>
          <w:numId w:val="23"/>
        </w:numPr>
      </w:pPr>
      <w:r w:rsidRPr="00E67BE1">
        <w:t xml:space="preserve">Resolver la ecuación matricial </w:t>
      </w:r>
      <w:r w:rsidRPr="00E67BE1">
        <w:rPr>
          <w:i/>
        </w:rPr>
        <w:t>AB + CX = D,</w:t>
      </w:r>
      <w:r w:rsidRPr="00E67BE1">
        <w:t xml:space="preserve"> siendo</w:t>
      </w:r>
    </w:p>
    <w:p w14:paraId="46897917" w14:textId="77777777" w:rsidR="00E83A6D" w:rsidRPr="00E67BE1" w:rsidRDefault="00E83A6D" w:rsidP="00E83A6D">
      <w:pPr>
        <w:ind w:left="340"/>
      </w:pPr>
    </w:p>
    <w:p w14:paraId="22F74AA3" w14:textId="77777777" w:rsidR="00E83A6D" w:rsidRPr="00E67BE1" w:rsidRDefault="00E83A6D" w:rsidP="00E83A6D">
      <w:pPr>
        <w:ind w:firstLine="340"/>
      </w:pPr>
      <w:r w:rsidRPr="00E67BE1">
        <w:rPr>
          <w:position w:val="-30"/>
        </w:rPr>
        <w:object w:dxaOrig="1755" w:dyaOrig="720" w14:anchorId="4F842314">
          <v:shape id="_x0000_i1046" type="#_x0000_t75" style="width:87.75pt;height:36pt" o:ole="" fillcolor="window">
            <v:imagedata r:id="rId26" o:title=""/>
          </v:shape>
          <o:OLEObject Type="Embed" ProgID="Equation.DSMT4" ShapeID="_x0000_i1046" DrawAspect="Content" ObjectID="_1819594311" r:id="rId27"/>
        </w:object>
      </w:r>
      <w:r w:rsidRPr="00E67BE1">
        <w:t xml:space="preserve">;  </w:t>
      </w:r>
      <w:r w:rsidRPr="00E67BE1">
        <w:rPr>
          <w:position w:val="-50"/>
        </w:rPr>
        <w:object w:dxaOrig="1275" w:dyaOrig="1125" w14:anchorId="1B42A370">
          <v:shape id="_x0000_i1047" type="#_x0000_t75" style="width:63.75pt;height:56.25pt" o:ole="" fillcolor="window">
            <v:imagedata r:id="rId28" o:title=""/>
          </v:shape>
          <o:OLEObject Type="Embed" ProgID="Equation.DSMT4" ShapeID="_x0000_i1047" DrawAspect="Content" ObjectID="_1819594312" r:id="rId29"/>
        </w:object>
      </w:r>
      <w:r w:rsidRPr="00E67BE1">
        <w:t xml:space="preserve">;  </w:t>
      </w:r>
      <w:r w:rsidRPr="00E67BE1">
        <w:rPr>
          <w:position w:val="-30"/>
        </w:rPr>
        <w:object w:dxaOrig="1155" w:dyaOrig="720" w14:anchorId="6684CC1D">
          <v:shape id="_x0000_i1048" type="#_x0000_t75" style="width:57.75pt;height:36pt" o:ole="" fillcolor="window">
            <v:imagedata r:id="rId30" o:title=""/>
          </v:shape>
          <o:OLEObject Type="Embed" ProgID="Equation.DSMT4" ShapeID="_x0000_i1048" DrawAspect="Content" ObjectID="_1819594313" r:id="rId31"/>
        </w:object>
      </w:r>
      <w:r w:rsidRPr="00E67BE1">
        <w:t xml:space="preserve">;  </w:t>
      </w:r>
      <w:r w:rsidRPr="00E67BE1">
        <w:rPr>
          <w:position w:val="-30"/>
        </w:rPr>
        <w:object w:dxaOrig="1440" w:dyaOrig="720" w14:anchorId="0F9758DE">
          <v:shape id="_x0000_i1049" type="#_x0000_t75" style="width:1in;height:36pt" o:ole="" fillcolor="window">
            <v:imagedata r:id="rId32" o:title=""/>
          </v:shape>
          <o:OLEObject Type="Embed" ProgID="Equation.DSMT4" ShapeID="_x0000_i1049" DrawAspect="Content" ObjectID="_1819594314" r:id="rId33"/>
        </w:object>
      </w:r>
    </w:p>
    <w:p w14:paraId="03F71C8B" w14:textId="77777777" w:rsidR="00E83A6D" w:rsidRPr="00697DAE" w:rsidRDefault="00E83A6D" w:rsidP="00E83A6D">
      <w:pPr>
        <w:spacing w:line="360" w:lineRule="auto"/>
        <w:jc w:val="both"/>
        <w:rPr>
          <w:sz w:val="12"/>
          <w:szCs w:val="12"/>
        </w:rPr>
      </w:pPr>
    </w:p>
    <w:p w14:paraId="3A0EC55B" w14:textId="77777777" w:rsidR="00E83A6D" w:rsidRDefault="00E83A6D" w:rsidP="00E83A6D">
      <w:pPr>
        <w:pStyle w:val="Prrafodelista"/>
        <w:numPr>
          <w:ilvl w:val="0"/>
          <w:numId w:val="23"/>
        </w:numPr>
        <w:rPr>
          <w:lang w:val="es-ES_tradnl"/>
        </w:rPr>
      </w:pPr>
      <w:r>
        <w:rPr>
          <w:lang w:val="es-ES_tradnl"/>
        </w:rPr>
        <w:t xml:space="preserve">Estudia para qué valores de x, la matriz inversa de </w:t>
      </w:r>
      <w:r w:rsidRPr="00E67BE1">
        <w:rPr>
          <w:position w:val="-30"/>
          <w:lang w:val="es-ES_tradnl"/>
        </w:rPr>
        <w:object w:dxaOrig="1320" w:dyaOrig="720" w14:anchorId="3C38F871">
          <v:shape id="_x0000_i1050" type="#_x0000_t75" style="width:66pt;height:36pt" o:ole="">
            <v:imagedata r:id="rId34" o:title=""/>
          </v:shape>
          <o:OLEObject Type="Embed" ProgID="Equation.DSMT4" ShapeID="_x0000_i1050" DrawAspect="Content" ObjectID="_1819594315" r:id="rId35"/>
        </w:object>
      </w:r>
      <w:r>
        <w:rPr>
          <w:lang w:val="es-ES_tradnl"/>
        </w:rPr>
        <w:t xml:space="preserve"> coincide con su opuesta.</w:t>
      </w:r>
    </w:p>
    <w:p w14:paraId="63B60B20" w14:textId="77777777" w:rsidR="00E83A6D" w:rsidRPr="00CA183A" w:rsidRDefault="00E83A6D" w:rsidP="00E83A6D">
      <w:pPr>
        <w:ind w:left="340"/>
      </w:pPr>
    </w:p>
    <w:p w14:paraId="59D5A703" w14:textId="77777777" w:rsidR="00E83A6D" w:rsidRDefault="00E83A6D" w:rsidP="00E83A6D">
      <w:pPr>
        <w:numPr>
          <w:ilvl w:val="0"/>
          <w:numId w:val="23"/>
        </w:numPr>
      </w:pPr>
      <w:r w:rsidRPr="00E67BE1">
        <w:t>Despeja X en las siguientes ecuaciones suponiendo que las matrices que intervienen son todas cuadradas del mismo orden y poseen matriz inversa.</w:t>
      </w:r>
    </w:p>
    <w:p w14:paraId="7474F681" w14:textId="77777777" w:rsidR="00E83A6D" w:rsidRDefault="00E83A6D" w:rsidP="00E83A6D">
      <w:pPr>
        <w:pStyle w:val="Prrafodelista"/>
      </w:pPr>
    </w:p>
    <w:p w14:paraId="46219997" w14:textId="77777777" w:rsidR="00E83A6D" w:rsidRPr="00341AC6" w:rsidRDefault="00E83A6D" w:rsidP="00E83A6D">
      <w:pPr>
        <w:ind w:left="340"/>
        <w:rPr>
          <w:lang w:val="en-US"/>
        </w:rPr>
      </w:pPr>
      <w:r w:rsidRPr="00341AC6">
        <w:rPr>
          <w:lang w:val="en-US"/>
        </w:rPr>
        <w:t>a) AX + B = C      b) X + AX = 2C – B      c) AXA = AB      d) XA</w:t>
      </w:r>
      <w:r w:rsidRPr="00341AC6">
        <w:rPr>
          <w:vertAlign w:val="superscript"/>
          <w:lang w:val="en-US"/>
        </w:rPr>
        <w:t>2</w:t>
      </w:r>
      <w:r w:rsidRPr="00341AC6">
        <w:rPr>
          <w:lang w:val="en-US"/>
        </w:rPr>
        <w:t xml:space="preserve"> – B = X</w:t>
      </w:r>
    </w:p>
    <w:p w14:paraId="120E10E5" w14:textId="77777777" w:rsidR="00E83A6D" w:rsidRPr="00341AC6" w:rsidRDefault="00E83A6D" w:rsidP="00E83A6D">
      <w:pPr>
        <w:ind w:left="340"/>
        <w:rPr>
          <w:lang w:val="en-US"/>
        </w:rPr>
      </w:pPr>
    </w:p>
    <w:p w14:paraId="40AAEF44" w14:textId="77777777" w:rsidR="00E83A6D" w:rsidRDefault="00E83A6D" w:rsidP="00E83A6D">
      <w:pPr>
        <w:pStyle w:val="Prrafodelista"/>
        <w:numPr>
          <w:ilvl w:val="0"/>
          <w:numId w:val="23"/>
        </w:numPr>
        <w:rPr>
          <w:lang w:val="es-ES_tradnl"/>
        </w:rPr>
      </w:pPr>
      <w:r>
        <w:rPr>
          <w:lang w:val="es-ES_tradnl"/>
        </w:rPr>
        <w:t xml:space="preserve">Calcule las matrices de la forma </w:t>
      </w:r>
      <w:r w:rsidRPr="00E67BE1">
        <w:rPr>
          <w:position w:val="-30"/>
          <w:lang w:val="es-ES_tradnl"/>
        </w:rPr>
        <w:object w:dxaOrig="1200" w:dyaOrig="720" w14:anchorId="709FDEF0">
          <v:shape id="_x0000_i1051" type="#_x0000_t75" style="width:60pt;height:36pt" o:ole="">
            <v:imagedata r:id="rId36" o:title=""/>
          </v:shape>
          <o:OLEObject Type="Embed" ProgID="Equation.DSMT4" ShapeID="_x0000_i1051" DrawAspect="Content" ObjectID="_1819594316" r:id="rId37"/>
        </w:object>
      </w:r>
      <w:r>
        <w:rPr>
          <w:lang w:val="es-ES_tradnl"/>
        </w:rPr>
        <w:t xml:space="preserve"> que cumplen la ecuación </w:t>
      </w:r>
      <w:r w:rsidRPr="00E67BE1">
        <w:rPr>
          <w:position w:val="-30"/>
          <w:lang w:val="es-ES_tradnl"/>
        </w:rPr>
        <w:object w:dxaOrig="1560" w:dyaOrig="720" w14:anchorId="40389FDD">
          <v:shape id="_x0000_i1052" type="#_x0000_t75" style="width:78pt;height:36pt" o:ole="">
            <v:imagedata r:id="rId38" o:title=""/>
          </v:shape>
          <o:OLEObject Type="Embed" ProgID="Equation.DSMT4" ShapeID="_x0000_i1052" DrawAspect="Content" ObjectID="_1819594317" r:id="rId39"/>
        </w:object>
      </w:r>
      <w:r>
        <w:rPr>
          <w:lang w:val="es-ES_tradnl"/>
        </w:rPr>
        <w:t xml:space="preserve"> </w:t>
      </w:r>
    </w:p>
    <w:p w14:paraId="78A9E7E1" w14:textId="77777777" w:rsidR="00E83A6D" w:rsidRDefault="00E83A6D" w:rsidP="00E83A6D">
      <w:pPr>
        <w:pStyle w:val="Prrafodelista"/>
        <w:ind w:left="340"/>
        <w:rPr>
          <w:lang w:val="es-ES_tradnl"/>
        </w:rPr>
      </w:pPr>
      <w:r w:rsidRPr="00621BB5">
        <w:rPr>
          <w:b/>
          <w:bCs/>
          <w:lang w:val="es-ES_tradnl"/>
        </w:rPr>
        <w:t>Sol:</w:t>
      </w:r>
      <w:r>
        <w:rPr>
          <w:lang w:val="es-ES_tradnl"/>
        </w:rPr>
        <w:t xml:space="preserve"> </w:t>
      </w:r>
      <w:r w:rsidRPr="00621BB5">
        <w:rPr>
          <w:position w:val="-10"/>
          <w:lang w:val="es-ES_tradnl"/>
        </w:rPr>
        <w:object w:dxaOrig="2400" w:dyaOrig="320" w14:anchorId="5759B2BB">
          <v:shape id="_x0000_i1053" type="#_x0000_t75" style="width:120pt;height:15.75pt" o:ole="">
            <v:imagedata r:id="rId40" o:title=""/>
          </v:shape>
          <o:OLEObject Type="Embed" ProgID="Equation.DSMT4" ShapeID="_x0000_i1053" DrawAspect="Content" ObjectID="_1819594318" r:id="rId41"/>
        </w:object>
      </w:r>
    </w:p>
    <w:p w14:paraId="29319D53" w14:textId="77777777" w:rsidR="00E83A6D" w:rsidRDefault="00E83A6D" w:rsidP="00E83A6D">
      <w:pPr>
        <w:ind w:left="340"/>
      </w:pPr>
    </w:p>
    <w:p w14:paraId="6F6D32EB" w14:textId="77777777" w:rsidR="00E83A6D" w:rsidRDefault="00E83A6D" w:rsidP="00E83A6D">
      <w:pPr>
        <w:pStyle w:val="Prrafodelista"/>
        <w:numPr>
          <w:ilvl w:val="0"/>
          <w:numId w:val="23"/>
        </w:numPr>
        <w:rPr>
          <w:lang w:val="es-ES_tradnl"/>
        </w:rPr>
      </w:pPr>
      <w:r>
        <w:rPr>
          <w:lang w:val="es-ES_tradnl"/>
        </w:rPr>
        <w:t xml:space="preserve">Considera las matrices </w:t>
      </w:r>
      <w:r w:rsidRPr="00D7094C">
        <w:rPr>
          <w:position w:val="-50"/>
          <w:lang w:val="es-ES_tradnl"/>
        </w:rPr>
        <w:object w:dxaOrig="1620" w:dyaOrig="1120" w14:anchorId="272A9AC8">
          <v:shape id="_x0000_i1054" type="#_x0000_t75" style="width:81pt;height:56.25pt" o:ole="">
            <v:imagedata r:id="rId42" o:title=""/>
          </v:shape>
          <o:OLEObject Type="Embed" ProgID="Equation.DSMT4" ShapeID="_x0000_i1054" DrawAspect="Content" ObjectID="_1819594319" r:id="rId43"/>
        </w:object>
      </w:r>
      <w:r>
        <w:rPr>
          <w:lang w:val="es-ES_tradnl"/>
        </w:rPr>
        <w:t xml:space="preserve"> y </w:t>
      </w:r>
      <w:r w:rsidRPr="00D7094C">
        <w:rPr>
          <w:position w:val="-50"/>
          <w:lang w:val="es-ES_tradnl"/>
        </w:rPr>
        <w:object w:dxaOrig="1620" w:dyaOrig="1120" w14:anchorId="2880C53F">
          <v:shape id="_x0000_i1055" type="#_x0000_t75" style="width:81pt;height:56.25pt" o:ole="">
            <v:imagedata r:id="rId44" o:title=""/>
          </v:shape>
          <o:OLEObject Type="Embed" ProgID="Equation.DSMT4" ShapeID="_x0000_i1055" DrawAspect="Content" ObjectID="_1819594320" r:id="rId45"/>
        </w:object>
      </w:r>
      <w:r>
        <w:rPr>
          <w:lang w:val="es-ES_tradnl"/>
        </w:rPr>
        <w:t xml:space="preserve"> </w:t>
      </w:r>
    </w:p>
    <w:p w14:paraId="4B47634C" w14:textId="77777777" w:rsidR="00E83A6D" w:rsidRDefault="00E83A6D" w:rsidP="00E83A6D">
      <w:pPr>
        <w:pStyle w:val="Prrafodelista"/>
        <w:numPr>
          <w:ilvl w:val="1"/>
          <w:numId w:val="23"/>
        </w:numPr>
        <w:spacing w:line="360" w:lineRule="auto"/>
        <w:rPr>
          <w:lang w:val="es-ES_tradnl"/>
        </w:rPr>
      </w:pPr>
      <w:r>
        <w:rPr>
          <w:lang w:val="es-ES_tradnl"/>
        </w:rPr>
        <w:t>Determina, si existen, los valores a, b y c para los que las matrices A y B conmutan.</w:t>
      </w:r>
    </w:p>
    <w:p w14:paraId="0CB93341" w14:textId="77777777" w:rsidR="00E83A6D" w:rsidRPr="00767A8D" w:rsidRDefault="00E83A6D" w:rsidP="00E83A6D">
      <w:pPr>
        <w:pStyle w:val="Prrafodelista"/>
        <w:numPr>
          <w:ilvl w:val="1"/>
          <w:numId w:val="23"/>
        </w:numPr>
        <w:spacing w:line="360" w:lineRule="auto"/>
        <w:rPr>
          <w:lang w:val="es-ES_tradnl"/>
        </w:rPr>
      </w:pPr>
      <w:r>
        <w:rPr>
          <w:lang w:val="es-ES_tradnl"/>
        </w:rPr>
        <w:t xml:space="preserve">Calcular </w:t>
      </w:r>
      <w:r>
        <w:rPr>
          <w:i/>
          <w:iCs/>
          <w:lang w:val="es-ES_tradnl"/>
        </w:rPr>
        <w:t>A</w:t>
      </w:r>
      <w:r>
        <w:rPr>
          <w:i/>
          <w:iCs/>
          <w:vertAlign w:val="superscript"/>
          <w:lang w:val="es-ES_tradnl"/>
        </w:rPr>
        <w:t>2</w:t>
      </w:r>
      <w:r>
        <w:rPr>
          <w:i/>
          <w:iCs/>
          <w:lang w:val="es-ES_tradnl"/>
        </w:rPr>
        <w:t>, A</w:t>
      </w:r>
      <w:r>
        <w:rPr>
          <w:i/>
          <w:iCs/>
          <w:vertAlign w:val="superscript"/>
          <w:lang w:val="es-ES_tradnl"/>
        </w:rPr>
        <w:t>3</w:t>
      </w:r>
      <w:r>
        <w:rPr>
          <w:i/>
          <w:iCs/>
          <w:lang w:val="es-ES_tradnl"/>
        </w:rPr>
        <w:t xml:space="preserve"> y A</w:t>
      </w:r>
      <w:r>
        <w:rPr>
          <w:i/>
          <w:iCs/>
          <w:vertAlign w:val="superscript"/>
          <w:lang w:val="es-ES_tradnl"/>
        </w:rPr>
        <w:t>2021</w:t>
      </w:r>
    </w:p>
    <w:p w14:paraId="37EFF385" w14:textId="77777777" w:rsidR="00E83A6D" w:rsidRDefault="00E83A6D" w:rsidP="00E83A6D">
      <w:pPr>
        <w:pStyle w:val="Prrafodelista"/>
        <w:numPr>
          <w:ilvl w:val="1"/>
          <w:numId w:val="23"/>
        </w:numPr>
        <w:spacing w:line="360" w:lineRule="auto"/>
        <w:rPr>
          <w:lang w:val="es-ES_tradnl"/>
        </w:rPr>
      </w:pPr>
      <w:r>
        <w:rPr>
          <w:lang w:val="es-ES_tradnl"/>
        </w:rPr>
        <w:t xml:space="preserve">Calcula </w:t>
      </w:r>
      <w:r w:rsidRPr="009340DD">
        <w:rPr>
          <w:position w:val="-10"/>
          <w:lang w:val="es-ES_tradnl"/>
        </w:rPr>
        <w:object w:dxaOrig="2079" w:dyaOrig="360" w14:anchorId="6F1BCC83">
          <v:shape id="_x0000_i1056" type="#_x0000_t75" style="width:104.25pt;height:18pt" o:ole="">
            <v:imagedata r:id="rId46" o:title=""/>
          </v:shape>
          <o:OLEObject Type="Embed" ProgID="Equation.DSMT4" ShapeID="_x0000_i1056" DrawAspect="Content" ObjectID="_1819594321" r:id="rId47"/>
        </w:object>
      </w:r>
    </w:p>
    <w:p w14:paraId="0B5E03EB" w14:textId="77777777" w:rsidR="00E83A6D" w:rsidRPr="00F805E0" w:rsidRDefault="00E83A6D" w:rsidP="00E83A6D">
      <w:pPr>
        <w:numPr>
          <w:ilvl w:val="0"/>
          <w:numId w:val="23"/>
        </w:numPr>
      </w:pPr>
      <w:r w:rsidRPr="00E67BE1">
        <w:lastRenderedPageBreak/>
        <w:t>Res</w:t>
      </w:r>
      <w:r>
        <w:t>uelve</w:t>
      </w:r>
      <w:r w:rsidRPr="00E67BE1">
        <w:t xml:space="preserve"> la ecuación matricial </w:t>
      </w:r>
      <w:r w:rsidRPr="005F08BD">
        <w:rPr>
          <w:position w:val="-4"/>
        </w:rPr>
        <w:object w:dxaOrig="1540" w:dyaOrig="260" w14:anchorId="1881BA7F">
          <v:shape id="_x0000_i1057" type="#_x0000_t75" style="width:77.25pt;height:12.75pt" o:ole="">
            <v:imagedata r:id="rId48" o:title=""/>
          </v:shape>
          <o:OLEObject Type="Embed" ProgID="Equation.DSMT4" ShapeID="_x0000_i1057" DrawAspect="Content" ObjectID="_1819594322" r:id="rId49"/>
        </w:object>
      </w:r>
      <w:r>
        <w:t xml:space="preserve">, </w:t>
      </w:r>
      <w:r w:rsidRPr="005F08BD">
        <w:t>siendo</w:t>
      </w:r>
      <w:r>
        <w:t xml:space="preserve"> </w:t>
      </w:r>
      <w:r w:rsidRPr="00D7094C">
        <w:rPr>
          <w:position w:val="-50"/>
          <w:lang w:val="es-ES_tradnl"/>
        </w:rPr>
        <w:object w:dxaOrig="3660" w:dyaOrig="1120" w14:anchorId="43DC6C2F">
          <v:shape id="_x0000_i1058" type="#_x0000_t75" style="width:183pt;height:56.25pt" o:ole="">
            <v:imagedata r:id="rId50" o:title=""/>
          </v:shape>
          <o:OLEObject Type="Embed" ProgID="Equation.DSMT4" ShapeID="_x0000_i1058" DrawAspect="Content" ObjectID="_1819594323" r:id="rId51"/>
        </w:object>
      </w:r>
    </w:p>
    <w:p w14:paraId="30C9169A" w14:textId="77777777" w:rsidR="00E83A6D" w:rsidRDefault="00E83A6D" w:rsidP="00E83A6D">
      <w:pPr>
        <w:ind w:left="340"/>
      </w:pPr>
      <w:r w:rsidRPr="00F805E0">
        <w:rPr>
          <w:b/>
          <w:bCs/>
          <w:lang w:val="es-ES_tradnl"/>
        </w:rPr>
        <w:t>Sol:</w:t>
      </w:r>
      <w:r>
        <w:rPr>
          <w:lang w:val="es-ES_tradnl"/>
        </w:rPr>
        <w:t xml:space="preserve"> </w:t>
      </w:r>
      <w:r w:rsidRPr="00F805E0">
        <w:rPr>
          <w:position w:val="-24"/>
          <w:lang w:val="es-ES_tradnl"/>
        </w:rPr>
        <w:object w:dxaOrig="2180" w:dyaOrig="620" w14:anchorId="7A2F1CF0">
          <v:shape id="_x0000_i1059" type="#_x0000_t75" style="width:108.75pt;height:30.75pt" o:ole="">
            <v:imagedata r:id="rId52" o:title=""/>
          </v:shape>
          <o:OLEObject Type="Embed" ProgID="Equation.DSMT4" ShapeID="_x0000_i1059" DrawAspect="Content" ObjectID="_1819594324" r:id="rId53"/>
        </w:object>
      </w:r>
    </w:p>
    <w:p w14:paraId="2D74EFAF" w14:textId="77777777" w:rsidR="00E83A6D" w:rsidRDefault="00E83A6D" w:rsidP="00E83A6D">
      <w:pPr>
        <w:pStyle w:val="Prrafodelista"/>
        <w:ind w:left="340"/>
        <w:rPr>
          <w:lang w:val="es-ES_tradnl"/>
        </w:rPr>
      </w:pPr>
    </w:p>
    <w:p w14:paraId="7A1BC8F7" w14:textId="77777777" w:rsidR="00E83A6D" w:rsidRDefault="00E83A6D" w:rsidP="00E83A6D">
      <w:pPr>
        <w:numPr>
          <w:ilvl w:val="0"/>
          <w:numId w:val="23"/>
        </w:numPr>
        <w:rPr>
          <w:lang w:val="es-ES_tradnl"/>
        </w:rPr>
      </w:pPr>
      <w:r>
        <w:rPr>
          <w:lang w:val="es-ES_tradnl"/>
        </w:rPr>
        <w:t xml:space="preserve">Dada la matriz </w:t>
      </w:r>
      <w:r w:rsidRPr="00E05BEB">
        <w:rPr>
          <w:position w:val="-28"/>
          <w:lang w:val="es-ES_tradnl"/>
        </w:rPr>
        <w:object w:dxaOrig="999" w:dyaOrig="680" w14:anchorId="7C762988">
          <v:shape id="_x0000_i1060" type="#_x0000_t75" style="width:50.25pt;height:33.75pt" o:ole="">
            <v:imagedata r:id="rId54" o:title=""/>
          </v:shape>
          <o:OLEObject Type="Embed" ProgID="Equation.DSMT4" ShapeID="_x0000_i1060" DrawAspect="Content" ObjectID="_1819594325" r:id="rId55"/>
        </w:object>
      </w:r>
      <w:r>
        <w:rPr>
          <w:lang w:val="es-ES_tradnl"/>
        </w:rPr>
        <w:t>, hallar la potencia n-</w:t>
      </w:r>
      <w:proofErr w:type="spellStart"/>
      <w:r>
        <w:rPr>
          <w:lang w:val="es-ES_tradnl"/>
        </w:rPr>
        <w:t>ésima</w:t>
      </w:r>
      <w:proofErr w:type="spellEnd"/>
      <w:r>
        <w:rPr>
          <w:lang w:val="es-ES_tradnl"/>
        </w:rPr>
        <w:t xml:space="preserve"> de la matriz A</w:t>
      </w:r>
    </w:p>
    <w:p w14:paraId="16F99502" w14:textId="77777777" w:rsidR="00E83A6D" w:rsidRDefault="00E83A6D" w:rsidP="00E83A6D">
      <w:pPr>
        <w:ind w:left="340"/>
        <w:rPr>
          <w:lang w:val="es-ES_tradnl"/>
        </w:rPr>
      </w:pPr>
    </w:p>
    <w:p w14:paraId="7FD62924" w14:textId="77777777" w:rsidR="00E83A6D" w:rsidRDefault="00E83A6D" w:rsidP="00E83A6D">
      <w:pPr>
        <w:numPr>
          <w:ilvl w:val="0"/>
          <w:numId w:val="23"/>
        </w:numPr>
        <w:rPr>
          <w:lang w:val="es-ES_tradnl"/>
        </w:rPr>
      </w:pPr>
      <w:r>
        <w:rPr>
          <w:lang w:val="es-ES_tradnl"/>
        </w:rPr>
        <w:t>Hallar la inversa de las siguientes matrices aplicando el método de Gauss.</w:t>
      </w:r>
    </w:p>
    <w:p w14:paraId="55F54BDA" w14:textId="77777777" w:rsidR="00E83A6D" w:rsidRDefault="00E83A6D" w:rsidP="00E83A6D">
      <w:pPr>
        <w:ind w:left="340"/>
        <w:rPr>
          <w:lang w:val="es-ES_tradnl"/>
        </w:rPr>
      </w:pPr>
      <w:r>
        <w:rPr>
          <w:lang w:val="es-ES_tradnl"/>
        </w:rPr>
        <w:t xml:space="preserve">a) </w:t>
      </w:r>
      <w:r>
        <w:rPr>
          <w:position w:val="-30"/>
          <w:lang w:val="es-ES_tradnl"/>
        </w:rPr>
        <w:object w:dxaOrig="720" w:dyaOrig="720" w14:anchorId="5C243A78">
          <v:shape id="_x0000_i1061" type="#_x0000_t75" style="width:36pt;height:36pt" o:ole="">
            <v:imagedata r:id="rId56" o:title=""/>
          </v:shape>
          <o:OLEObject Type="Embed" ProgID="Equation.DSMT4" ShapeID="_x0000_i1061" DrawAspect="Content" ObjectID="_1819594326" r:id="rId57"/>
        </w:object>
      </w:r>
      <w:proofErr w:type="gramStart"/>
      <w:r>
        <w:rPr>
          <w:lang w:val="es-ES_tradnl"/>
        </w:rPr>
        <w:tab/>
        <w:t xml:space="preserve">  b</w:t>
      </w:r>
      <w:proofErr w:type="gramEnd"/>
      <w:r>
        <w:rPr>
          <w:lang w:val="es-ES_tradnl"/>
        </w:rPr>
        <w:t xml:space="preserve">) </w:t>
      </w:r>
      <w:r>
        <w:rPr>
          <w:position w:val="-30"/>
          <w:lang w:val="es-ES_tradnl"/>
        </w:rPr>
        <w:object w:dxaOrig="760" w:dyaOrig="720" w14:anchorId="74E3F55E">
          <v:shape id="_x0000_i1062" type="#_x0000_t75" style="width:38.25pt;height:36pt" o:ole="">
            <v:imagedata r:id="rId58" o:title=""/>
          </v:shape>
          <o:OLEObject Type="Embed" ProgID="Equation.DSMT4" ShapeID="_x0000_i1062" DrawAspect="Content" ObjectID="_1819594327" r:id="rId59"/>
        </w:object>
      </w:r>
      <w:r>
        <w:rPr>
          <w:lang w:val="es-ES_tradnl"/>
        </w:rPr>
        <w:tab/>
        <w:t xml:space="preserve">c) </w:t>
      </w:r>
      <w:r>
        <w:rPr>
          <w:position w:val="-50"/>
          <w:lang w:val="es-ES_tradnl"/>
        </w:rPr>
        <w:object w:dxaOrig="1100" w:dyaOrig="1120" w14:anchorId="684906F0">
          <v:shape id="_x0000_i1063" type="#_x0000_t75" style="width:54.75pt;height:56.25pt" o:ole="">
            <v:imagedata r:id="rId60" o:title=""/>
          </v:shape>
          <o:OLEObject Type="Embed" ProgID="Equation.DSMT4" ShapeID="_x0000_i1063" DrawAspect="Content" ObjectID="_1819594328" r:id="rId61"/>
        </w:object>
      </w:r>
      <w:r>
        <w:rPr>
          <w:lang w:val="es-ES_tradnl"/>
        </w:rPr>
        <w:tab/>
        <w:t xml:space="preserve">     d) </w:t>
      </w:r>
      <w:r>
        <w:rPr>
          <w:position w:val="-30"/>
          <w:lang w:val="es-ES_tradnl"/>
        </w:rPr>
        <w:object w:dxaOrig="760" w:dyaOrig="720" w14:anchorId="549C25B0">
          <v:shape id="_x0000_i1064" type="#_x0000_t75" style="width:38.25pt;height:36pt" o:ole="">
            <v:imagedata r:id="rId62" o:title=""/>
          </v:shape>
          <o:OLEObject Type="Embed" ProgID="Equation.DSMT4" ShapeID="_x0000_i1064" DrawAspect="Content" ObjectID="_1819594329" r:id="rId63"/>
        </w:object>
      </w:r>
      <w:r>
        <w:rPr>
          <w:lang w:val="es-ES_tradnl"/>
        </w:rPr>
        <w:tab/>
        <w:t xml:space="preserve">      e) </w:t>
      </w:r>
      <w:r>
        <w:rPr>
          <w:position w:val="-50"/>
          <w:lang w:val="es-ES_tradnl"/>
        </w:rPr>
        <w:object w:dxaOrig="1080" w:dyaOrig="1120" w14:anchorId="055EBE7D">
          <v:shape id="_x0000_i1065" type="#_x0000_t75" style="width:54pt;height:56.25pt" o:ole="">
            <v:imagedata r:id="rId64" o:title=""/>
          </v:shape>
          <o:OLEObject Type="Embed" ProgID="Equation.DSMT4" ShapeID="_x0000_i1065" DrawAspect="Content" ObjectID="_1819594330" r:id="rId65"/>
        </w:object>
      </w:r>
      <w:r>
        <w:rPr>
          <w:lang w:val="es-ES_tradnl"/>
        </w:rPr>
        <w:tab/>
        <w:t xml:space="preserve">f) </w:t>
      </w:r>
      <w:r>
        <w:rPr>
          <w:position w:val="-30"/>
          <w:lang w:val="es-ES_tradnl"/>
        </w:rPr>
        <w:object w:dxaOrig="1020" w:dyaOrig="720" w14:anchorId="1EBE63F4">
          <v:shape id="_x0000_i1066" type="#_x0000_t75" style="width:51pt;height:36pt" o:ole="">
            <v:imagedata r:id="rId66" o:title=""/>
          </v:shape>
          <o:OLEObject Type="Embed" ProgID="Equation.DSMT4" ShapeID="_x0000_i1066" DrawAspect="Content" ObjectID="_1819594331" r:id="rId67"/>
        </w:object>
      </w:r>
    </w:p>
    <w:p w14:paraId="3E6BDB1D" w14:textId="77777777" w:rsidR="00E83A6D" w:rsidRPr="00A83F86" w:rsidRDefault="00E83A6D" w:rsidP="00E83A6D">
      <w:pPr>
        <w:numPr>
          <w:ilvl w:val="0"/>
          <w:numId w:val="23"/>
        </w:numPr>
        <w:rPr>
          <w:lang w:val="es-ES_tradnl"/>
        </w:rPr>
      </w:pPr>
      <w:r>
        <w:rPr>
          <w:lang w:val="es-ES_tradnl"/>
        </w:rPr>
        <w:t xml:space="preserve">Dada la matriz </w:t>
      </w:r>
      <w:r>
        <w:rPr>
          <w:position w:val="-30"/>
          <w:lang w:val="es-ES_tradnl"/>
        </w:rPr>
        <w:object w:dxaOrig="1200" w:dyaOrig="720" w14:anchorId="090D575E">
          <v:shape id="_x0000_i1067" type="#_x0000_t75" style="width:60pt;height:36pt" o:ole="">
            <v:imagedata r:id="rId68" o:title=""/>
          </v:shape>
          <o:OLEObject Type="Embed" ProgID="Equation.DSMT4" ShapeID="_x0000_i1067" DrawAspect="Content" ObjectID="_1819594332" r:id="rId69"/>
        </w:object>
      </w:r>
      <w:r>
        <w:rPr>
          <w:lang w:val="es-ES_tradnl"/>
        </w:rPr>
        <w:t xml:space="preserve"> hallar la expresión de </w:t>
      </w:r>
      <w:proofErr w:type="spellStart"/>
      <w:r>
        <w:rPr>
          <w:lang w:val="es-ES_tradnl"/>
        </w:rPr>
        <w:t>A</w:t>
      </w:r>
      <w:r>
        <w:rPr>
          <w:vertAlign w:val="superscript"/>
          <w:lang w:val="es-ES_tradnl"/>
        </w:rPr>
        <w:t>n</w:t>
      </w:r>
      <w:proofErr w:type="spellEnd"/>
    </w:p>
    <w:p w14:paraId="4AC1B71C" w14:textId="77777777" w:rsidR="00E83A6D" w:rsidRPr="00A83F86" w:rsidRDefault="00E83A6D" w:rsidP="00E83A6D">
      <w:pPr>
        <w:ind w:left="340"/>
        <w:rPr>
          <w:lang w:val="es-ES_tradnl"/>
        </w:rPr>
      </w:pPr>
    </w:p>
    <w:p w14:paraId="049A8345" w14:textId="77777777" w:rsidR="00E83A6D" w:rsidRPr="008A2223" w:rsidRDefault="00E83A6D" w:rsidP="00E83A6D">
      <w:pPr>
        <w:numPr>
          <w:ilvl w:val="0"/>
          <w:numId w:val="23"/>
        </w:numPr>
        <w:spacing w:line="360" w:lineRule="auto"/>
      </w:pPr>
      <w:r>
        <w:rPr>
          <w:lang w:val="es-ES_tradnl"/>
        </w:rPr>
        <w:t xml:space="preserve">Dada la matriz </w:t>
      </w:r>
      <w:r>
        <w:rPr>
          <w:position w:val="-30"/>
          <w:lang w:val="es-ES_tradnl"/>
        </w:rPr>
        <w:object w:dxaOrig="1140" w:dyaOrig="720" w14:anchorId="5FDD6ED0">
          <v:shape id="_x0000_i1068" type="#_x0000_t75" style="width:57pt;height:36pt" o:ole="">
            <v:imagedata r:id="rId70" o:title=""/>
          </v:shape>
          <o:OLEObject Type="Embed" ProgID="Equation.DSMT4" ShapeID="_x0000_i1068" DrawAspect="Content" ObjectID="_1819594333" r:id="rId71"/>
        </w:object>
      </w:r>
      <w:r>
        <w:rPr>
          <w:lang w:val="es-ES_tradnl"/>
        </w:rPr>
        <w:t xml:space="preserve"> hallar todas la matrices B que cumplan A·B=B·A</w:t>
      </w:r>
    </w:p>
    <w:p w14:paraId="36AA963B" w14:textId="77777777" w:rsidR="00E83A6D" w:rsidRPr="008A2223" w:rsidRDefault="00E83A6D" w:rsidP="00E83A6D">
      <w:pPr>
        <w:numPr>
          <w:ilvl w:val="0"/>
          <w:numId w:val="23"/>
        </w:numPr>
        <w:spacing w:after="120"/>
        <w:rPr>
          <w:lang w:val="es-ES_tradnl"/>
        </w:rPr>
      </w:pPr>
      <w:r w:rsidRPr="008A2223">
        <w:rPr>
          <w:lang w:val="es-ES_tradnl"/>
        </w:rPr>
        <w:t xml:space="preserve">Determinar dos matrices X e Y tales que  </w:t>
      </w:r>
      <w:r w:rsidRPr="008A2223">
        <w:rPr>
          <w:position w:val="-30"/>
          <w:lang w:val="es-ES_tradnl"/>
        </w:rPr>
        <w:object w:dxaOrig="1540" w:dyaOrig="720" w14:anchorId="4CF10E35">
          <v:shape id="_x0000_i1069" type="#_x0000_t75" style="width:77.25pt;height:36pt" o:ole="">
            <v:imagedata r:id="rId72" o:title=""/>
          </v:shape>
          <o:OLEObject Type="Embed" ProgID="Equation.DSMT4" ShapeID="_x0000_i1069" DrawAspect="Content" ObjectID="_1819594334" r:id="rId73"/>
        </w:object>
      </w:r>
      <w:r w:rsidRPr="008A2223">
        <w:rPr>
          <w:lang w:val="es-ES_tradnl"/>
        </w:rPr>
        <w:t xml:space="preserve"> siendo  </w:t>
      </w:r>
      <w:r w:rsidRPr="008A2223">
        <w:rPr>
          <w:position w:val="-30"/>
          <w:lang w:val="es-ES_tradnl"/>
        </w:rPr>
        <w:object w:dxaOrig="2640" w:dyaOrig="720" w14:anchorId="56BAEFA1">
          <v:shape id="_x0000_i1070" type="#_x0000_t75" style="width:132pt;height:36pt" o:ole="">
            <v:imagedata r:id="rId74" o:title=""/>
          </v:shape>
          <o:OLEObject Type="Embed" ProgID="Equation.DSMT4" ShapeID="_x0000_i1070" DrawAspect="Content" ObjectID="_1819594335" r:id="rId75"/>
        </w:object>
      </w:r>
    </w:p>
    <w:p w14:paraId="495216B2" w14:textId="77777777" w:rsidR="00E83A6D" w:rsidRDefault="00E83A6D" w:rsidP="00E83A6D">
      <w:pPr>
        <w:numPr>
          <w:ilvl w:val="1"/>
          <w:numId w:val="23"/>
        </w:numPr>
        <w:spacing w:line="360" w:lineRule="auto"/>
        <w:rPr>
          <w:lang w:val="es-ES_tradnl"/>
        </w:rPr>
      </w:pPr>
      <w:r w:rsidRPr="008A2223">
        <w:rPr>
          <w:lang w:val="es-ES_tradnl"/>
        </w:rPr>
        <w:t xml:space="preserve">¿Es </w:t>
      </w:r>
      <w:proofErr w:type="spellStart"/>
      <w:r w:rsidRPr="008A2223">
        <w:rPr>
          <w:lang w:val="es-ES_tradnl"/>
        </w:rPr>
        <w:t>inversible</w:t>
      </w:r>
      <w:proofErr w:type="spellEnd"/>
      <w:r w:rsidRPr="008A2223">
        <w:rPr>
          <w:lang w:val="es-ES_tradnl"/>
        </w:rPr>
        <w:t xml:space="preserve"> la matriz </w:t>
      </w:r>
      <w:r w:rsidRPr="00A51CA0">
        <w:rPr>
          <w:position w:val="-4"/>
          <w:lang w:val="es-ES_tradnl"/>
        </w:rPr>
        <w:object w:dxaOrig="639" w:dyaOrig="260" w14:anchorId="5C87CE4D">
          <v:shape id="_x0000_i1071" type="#_x0000_t75" style="width:32.25pt;height:12.75pt" o:ole="">
            <v:imagedata r:id="rId76" o:title=""/>
          </v:shape>
          <o:OLEObject Type="Embed" ProgID="Equation.DSMT4" ShapeID="_x0000_i1071" DrawAspect="Content" ObjectID="_1819594336" r:id="rId77"/>
        </w:object>
      </w:r>
      <w:r w:rsidRPr="008A2223">
        <w:rPr>
          <w:lang w:val="es-ES_tradnl"/>
        </w:rPr>
        <w:t xml:space="preserve">?   </w:t>
      </w:r>
    </w:p>
    <w:p w14:paraId="6D3D8C85" w14:textId="77777777" w:rsidR="00E83A6D" w:rsidRPr="008A2223" w:rsidRDefault="00E83A6D" w:rsidP="00E83A6D">
      <w:pPr>
        <w:numPr>
          <w:ilvl w:val="1"/>
          <w:numId w:val="23"/>
        </w:numPr>
        <w:spacing w:line="360" w:lineRule="auto"/>
        <w:rPr>
          <w:lang w:val="es-ES_tradnl"/>
        </w:rPr>
      </w:pPr>
      <w:r w:rsidRPr="008A2223">
        <w:rPr>
          <w:lang w:val="es-ES_tradnl"/>
        </w:rPr>
        <w:t xml:space="preserve">Calcular una matriz C tal que </w:t>
      </w:r>
      <w:r w:rsidRPr="00A51CA0">
        <w:rPr>
          <w:position w:val="-10"/>
          <w:lang w:val="es-ES_tradnl"/>
        </w:rPr>
        <w:object w:dxaOrig="1440" w:dyaOrig="320" w14:anchorId="61023F81">
          <v:shape id="_x0000_i1072" type="#_x0000_t75" style="width:1in;height:15.75pt" o:ole="">
            <v:imagedata r:id="rId78" o:title=""/>
          </v:shape>
          <o:OLEObject Type="Embed" ProgID="Equation.DSMT4" ShapeID="_x0000_i1072" DrawAspect="Content" ObjectID="_1819594337" r:id="rId79"/>
        </w:object>
      </w:r>
      <w:r w:rsidRPr="008A2223">
        <w:rPr>
          <w:lang w:val="es-ES_tradnl"/>
        </w:rPr>
        <w:t xml:space="preserve"> </w:t>
      </w:r>
    </w:p>
    <w:p w14:paraId="6D44ACB2" w14:textId="77777777" w:rsidR="00E83A6D" w:rsidRPr="008A2223" w:rsidRDefault="00E83A6D" w:rsidP="00E83A6D">
      <w:pPr>
        <w:rPr>
          <w:lang w:val="es-ES_tradnl"/>
        </w:rPr>
      </w:pPr>
    </w:p>
    <w:p w14:paraId="7EA21588" w14:textId="77777777" w:rsidR="00E83A6D" w:rsidRPr="008A2223" w:rsidRDefault="00E83A6D" w:rsidP="00E83A6D">
      <w:pPr>
        <w:numPr>
          <w:ilvl w:val="0"/>
          <w:numId w:val="23"/>
        </w:numPr>
      </w:pPr>
      <w:r w:rsidRPr="008A2223">
        <w:t xml:space="preserve">Sea </w:t>
      </w:r>
      <w:r w:rsidRPr="008A2223">
        <w:rPr>
          <w:position w:val="-30"/>
        </w:rPr>
        <w:object w:dxaOrig="1440" w:dyaOrig="720" w14:anchorId="2E4B2868">
          <v:shape id="_x0000_i1073" type="#_x0000_t75" style="width:1in;height:36pt" o:ole="">
            <v:imagedata r:id="rId80" o:title=""/>
          </v:shape>
          <o:OLEObject Type="Embed" ProgID="Equation.DSMT4" ShapeID="_x0000_i1073" DrawAspect="Content" ObjectID="_1819594338" r:id="rId81"/>
        </w:object>
      </w:r>
      <w:r w:rsidRPr="008A2223">
        <w:t xml:space="preserve">. Hallar una matriz cuadrada triangular B tal </w:t>
      </w:r>
      <w:proofErr w:type="gramStart"/>
      <w:r w:rsidRPr="008A2223">
        <w:t>que  A</w:t>
      </w:r>
      <w:proofErr w:type="gramEnd"/>
      <w:r w:rsidRPr="008A2223">
        <w:t>=</w:t>
      </w:r>
      <w:proofErr w:type="spellStart"/>
      <w:r w:rsidRPr="008A2223">
        <w:t>B·</w:t>
      </w:r>
      <w:proofErr w:type="gramStart"/>
      <w:r w:rsidRPr="008A2223">
        <w:t>B</w:t>
      </w:r>
      <w:r w:rsidRPr="008A2223">
        <w:rPr>
          <w:vertAlign w:val="superscript"/>
        </w:rPr>
        <w:t>t</w:t>
      </w:r>
      <w:proofErr w:type="spellEnd"/>
      <w:r w:rsidRPr="008A2223">
        <w:t xml:space="preserve">  ¿</w:t>
      </w:r>
      <w:proofErr w:type="gramEnd"/>
      <w:r w:rsidRPr="008A2223">
        <w:t>Hay una sola?</w:t>
      </w:r>
    </w:p>
    <w:p w14:paraId="2B20FFC3" w14:textId="77777777" w:rsidR="00E83A6D" w:rsidRDefault="00E83A6D" w:rsidP="00E83A6D">
      <w:pPr>
        <w:ind w:left="340"/>
      </w:pPr>
    </w:p>
    <w:p w14:paraId="2C00B156" w14:textId="77777777" w:rsidR="00E83A6D" w:rsidRDefault="00E83A6D" w:rsidP="00E83A6D">
      <w:pPr>
        <w:numPr>
          <w:ilvl w:val="0"/>
          <w:numId w:val="23"/>
        </w:numPr>
      </w:pPr>
      <w:r w:rsidRPr="008A2223">
        <w:t>¿Es posible que existan dos matrices no nulas A y B de forma que A·B=0</w:t>
      </w:r>
      <w:r>
        <w:t>?</w:t>
      </w:r>
    </w:p>
    <w:p w14:paraId="319FED63" w14:textId="77777777" w:rsidR="00E83A6D" w:rsidRPr="008A2223" w:rsidRDefault="00E83A6D" w:rsidP="00E83A6D">
      <w:pPr>
        <w:ind w:left="340"/>
      </w:pPr>
    </w:p>
    <w:p w14:paraId="5F62AAD5" w14:textId="77777777" w:rsidR="00E83A6D" w:rsidRPr="00C9197F" w:rsidRDefault="00E83A6D" w:rsidP="00E83A6D">
      <w:pPr>
        <w:numPr>
          <w:ilvl w:val="0"/>
          <w:numId w:val="23"/>
        </w:numPr>
        <w:spacing w:after="120"/>
        <w:rPr>
          <w:sz w:val="22"/>
        </w:rPr>
      </w:pPr>
      <w:r w:rsidRPr="00C9197F">
        <w:rPr>
          <w:lang w:val="es-ES_tradnl"/>
        </w:rPr>
        <w:t xml:space="preserve">Calcula todas las matrices de la forma </w:t>
      </w:r>
      <w:r w:rsidRPr="00C9197F">
        <w:rPr>
          <w:position w:val="-30"/>
          <w:lang w:val="es-ES_tradnl"/>
        </w:rPr>
        <w:object w:dxaOrig="1200" w:dyaOrig="720" w14:anchorId="1459F0E1">
          <v:shape id="_x0000_i1074" type="#_x0000_t75" style="width:60pt;height:36pt" o:ole="">
            <v:imagedata r:id="rId82" o:title=""/>
          </v:shape>
          <o:OLEObject Type="Embed" ProgID="Equation.3" ShapeID="_x0000_i1074" DrawAspect="Content" ObjectID="_1819594339" r:id="rId83"/>
        </w:object>
      </w:r>
      <w:r w:rsidRPr="00C9197F">
        <w:rPr>
          <w:lang w:val="es-ES_tradnl"/>
        </w:rPr>
        <w:t xml:space="preserve"> que verifican  </w:t>
      </w:r>
      <w:r w:rsidRPr="00C9197F">
        <w:rPr>
          <w:position w:val="-4"/>
          <w:lang w:val="es-ES_tradnl"/>
        </w:rPr>
        <w:object w:dxaOrig="940" w:dyaOrig="300" w14:anchorId="597AAC12">
          <v:shape id="_x0000_i1075" type="#_x0000_t75" style="width:47.25pt;height:15pt" o:ole="">
            <v:imagedata r:id="rId84" o:title=""/>
          </v:shape>
          <o:OLEObject Type="Embed" ProgID="Equation.3" ShapeID="_x0000_i1075" DrawAspect="Content" ObjectID="_1819594340" r:id="rId85"/>
        </w:object>
      </w:r>
      <w:r w:rsidRPr="00C9197F">
        <w:rPr>
          <w:lang w:val="es-ES_tradnl"/>
        </w:rPr>
        <w:t>.</w:t>
      </w:r>
    </w:p>
    <w:p w14:paraId="67408C3C" w14:textId="77777777" w:rsidR="00E83A6D" w:rsidRPr="00C9197F" w:rsidRDefault="00E83A6D" w:rsidP="00E83A6D">
      <w:pPr>
        <w:numPr>
          <w:ilvl w:val="0"/>
          <w:numId w:val="23"/>
        </w:numPr>
        <w:spacing w:after="120"/>
        <w:rPr>
          <w:lang w:val="es-ES_tradnl"/>
        </w:rPr>
      </w:pPr>
      <w:r w:rsidRPr="00496E15">
        <w:rPr>
          <w:lang w:val="es-ES_tradnl"/>
        </w:rPr>
        <w:t xml:space="preserve">Resuelve la ecuación </w:t>
      </w:r>
      <w:r w:rsidRPr="00496E15">
        <w:rPr>
          <w:position w:val="-4"/>
          <w:lang w:val="es-ES_tradnl"/>
        </w:rPr>
        <w:object w:dxaOrig="1320" w:dyaOrig="260" w14:anchorId="5228218E">
          <v:shape id="_x0000_i1076" type="#_x0000_t75" style="width:66pt;height:12.75pt" o:ole="">
            <v:imagedata r:id="rId86" o:title=""/>
          </v:shape>
          <o:OLEObject Type="Embed" ProgID="Equation.DSMT4" ShapeID="_x0000_i1076" DrawAspect="Content" ObjectID="_1819594341" r:id="rId87"/>
        </w:object>
      </w:r>
      <w:r w:rsidRPr="00496E15">
        <w:rPr>
          <w:lang w:val="es-ES_tradnl"/>
        </w:rPr>
        <w:t>,</w:t>
      </w:r>
      <w:r>
        <w:rPr>
          <w:lang w:val="es-ES_tradnl"/>
        </w:rPr>
        <w:t xml:space="preserve"> </w:t>
      </w:r>
      <w:r w:rsidRPr="00C9197F">
        <w:rPr>
          <w:lang w:val="es-ES_tradnl"/>
        </w:rPr>
        <w:t xml:space="preserve">siendo </w:t>
      </w:r>
      <w:r w:rsidRPr="00C9197F">
        <w:rPr>
          <w:position w:val="-30"/>
          <w:lang w:val="es-ES_tradnl"/>
        </w:rPr>
        <w:object w:dxaOrig="1160" w:dyaOrig="720" w14:anchorId="689C1774">
          <v:shape id="_x0000_i1077" type="#_x0000_t75" style="width:57.75pt;height:36pt" o:ole="">
            <v:imagedata r:id="rId88" o:title=""/>
          </v:shape>
          <o:OLEObject Type="Embed" ProgID="Equation.3" ShapeID="_x0000_i1077" DrawAspect="Content" ObjectID="_1819594342" r:id="rId89"/>
        </w:object>
      </w:r>
      <w:r w:rsidRPr="00C9197F">
        <w:rPr>
          <w:lang w:val="es-ES_tradnl"/>
        </w:rPr>
        <w:t xml:space="preserve">  y  </w:t>
      </w:r>
      <w:r w:rsidRPr="00C9197F">
        <w:rPr>
          <w:position w:val="-30"/>
          <w:lang w:val="es-ES_tradnl"/>
        </w:rPr>
        <w:object w:dxaOrig="1080" w:dyaOrig="720" w14:anchorId="473CB94C">
          <v:shape id="_x0000_i1078" type="#_x0000_t75" style="width:54pt;height:36pt" o:ole="">
            <v:imagedata r:id="rId90" o:title=""/>
          </v:shape>
          <o:OLEObject Type="Embed" ProgID="Equation.3" ShapeID="_x0000_i1078" DrawAspect="Content" ObjectID="_1819594343" r:id="rId91"/>
        </w:object>
      </w:r>
      <w:r w:rsidRPr="00C9197F">
        <w:rPr>
          <w:lang w:val="es-ES_tradnl"/>
        </w:rPr>
        <w:t>.</w:t>
      </w:r>
    </w:p>
    <w:p w14:paraId="3250D85A" w14:textId="77777777" w:rsidR="00E83A6D" w:rsidRPr="00E70192" w:rsidRDefault="00E83A6D" w:rsidP="00E83A6D">
      <w:pPr>
        <w:numPr>
          <w:ilvl w:val="0"/>
          <w:numId w:val="23"/>
        </w:numPr>
        <w:jc w:val="both"/>
        <w:rPr>
          <w:lang w:val="es-ES_tradnl"/>
        </w:rPr>
      </w:pPr>
      <w:r w:rsidRPr="00C9197F">
        <w:rPr>
          <w:lang w:val="es-ES_tradnl"/>
        </w:rPr>
        <w:t xml:space="preserve">Dadas las matrices </w:t>
      </w:r>
      <w:r w:rsidRPr="00C9197F">
        <w:rPr>
          <w:position w:val="-50"/>
          <w:lang w:val="es-ES_tradnl"/>
        </w:rPr>
        <w:object w:dxaOrig="1540" w:dyaOrig="1120" w14:anchorId="7F9D719F">
          <v:shape id="_x0000_i1079" type="#_x0000_t75" style="width:77.25pt;height:56.25pt" o:ole="">
            <v:imagedata r:id="rId92" o:title=""/>
          </v:shape>
          <o:OLEObject Type="Embed" ProgID="Equation.3" ShapeID="_x0000_i1079" DrawAspect="Content" ObjectID="_1819594344" r:id="rId93"/>
        </w:object>
      </w:r>
      <w:r w:rsidRPr="00E70192">
        <w:rPr>
          <w:lang w:val="es-ES_tradnl"/>
        </w:rPr>
        <w:t xml:space="preserve">  e  </w:t>
      </w:r>
      <w:r w:rsidRPr="00C9197F">
        <w:rPr>
          <w:position w:val="-50"/>
          <w:lang w:val="es-ES_tradnl"/>
        </w:rPr>
        <w:object w:dxaOrig="1440" w:dyaOrig="1120" w14:anchorId="561CD8DF">
          <v:shape id="_x0000_i1080" type="#_x0000_t75" style="width:1in;height:56.25pt" o:ole="">
            <v:imagedata r:id="rId94" o:title=""/>
          </v:shape>
          <o:OLEObject Type="Embed" ProgID="Equation.3" ShapeID="_x0000_i1080" DrawAspect="Content" ObjectID="_1819594345" r:id="rId95"/>
        </w:object>
      </w:r>
      <w:r w:rsidRPr="00E70192">
        <w:rPr>
          <w:lang w:val="es-ES_tradnl"/>
        </w:rPr>
        <w:t xml:space="preserve">, calcula </w:t>
      </w:r>
      <w:r w:rsidRPr="00C9197F">
        <w:rPr>
          <w:position w:val="-4"/>
          <w:lang w:val="es-ES_tradnl"/>
        </w:rPr>
        <w:object w:dxaOrig="1340" w:dyaOrig="300" w14:anchorId="2BB8C372">
          <v:shape id="_x0000_i1081" type="#_x0000_t75" style="width:66.75pt;height:15pt" o:ole="">
            <v:imagedata r:id="rId96" o:title=""/>
          </v:shape>
          <o:OLEObject Type="Embed" ProgID="Equation.3" ShapeID="_x0000_i1081" DrawAspect="Content" ObjectID="_1819594346" r:id="rId97"/>
        </w:object>
      </w:r>
      <w:r w:rsidRPr="00E70192">
        <w:rPr>
          <w:lang w:val="es-ES_tradnl"/>
        </w:rPr>
        <w:t>.</w:t>
      </w:r>
    </w:p>
    <w:p w14:paraId="6288C684" w14:textId="77777777" w:rsidR="00E83A6D" w:rsidRPr="00D461C7" w:rsidRDefault="00E83A6D" w:rsidP="00E83A6D">
      <w:pPr>
        <w:numPr>
          <w:ilvl w:val="0"/>
          <w:numId w:val="23"/>
        </w:numPr>
        <w:spacing w:before="120"/>
        <w:rPr>
          <w:lang w:val="es-ES_tradnl"/>
        </w:rPr>
      </w:pPr>
      <w:r w:rsidRPr="002E6D87">
        <w:t>Sea la matriz</w:t>
      </w:r>
      <w:r w:rsidRPr="002E6D87">
        <w:rPr>
          <w:position w:val="-50"/>
        </w:rPr>
        <w:object w:dxaOrig="2020" w:dyaOrig="1120" w14:anchorId="6A2EBD7C">
          <v:shape id="_x0000_i1082" type="#_x0000_t75" style="width:101.25pt;height:56.25pt" o:ole="">
            <v:imagedata r:id="rId98" o:title=""/>
          </v:shape>
          <o:OLEObject Type="Embed" ProgID="Equation.3" ShapeID="_x0000_i1082" DrawAspect="Content" ObjectID="_1819594347" r:id="rId99"/>
        </w:object>
      </w:r>
    </w:p>
    <w:p w14:paraId="34349D48" w14:textId="77777777" w:rsidR="00E83A6D" w:rsidRPr="002E6D87" w:rsidRDefault="00E83A6D" w:rsidP="00E83A6D">
      <w:pPr>
        <w:numPr>
          <w:ilvl w:val="1"/>
          <w:numId w:val="23"/>
        </w:numPr>
        <w:spacing w:before="120" w:line="360" w:lineRule="auto"/>
        <w:rPr>
          <w:lang w:val="es-ES_tradnl"/>
        </w:rPr>
      </w:pPr>
      <w:r w:rsidRPr="002E6D87">
        <w:t xml:space="preserve">Comprueba que se verifica 2A – A </w:t>
      </w:r>
      <w:r w:rsidRPr="002E6D87">
        <w:rPr>
          <w:vertAlign w:val="superscript"/>
        </w:rPr>
        <w:t>2</w:t>
      </w:r>
      <w:r w:rsidRPr="002E6D87">
        <w:t xml:space="preserve"> = I.</w:t>
      </w:r>
    </w:p>
    <w:p w14:paraId="11FED4A2" w14:textId="1774DBBE" w:rsidR="009F50E7" w:rsidRPr="00BB1749" w:rsidRDefault="00E83A6D" w:rsidP="00F610FC">
      <w:pPr>
        <w:numPr>
          <w:ilvl w:val="1"/>
          <w:numId w:val="23"/>
        </w:numPr>
        <w:spacing w:before="120" w:line="360" w:lineRule="auto"/>
      </w:pPr>
      <w:r w:rsidRPr="002E6D87">
        <w:t>Calcula A</w:t>
      </w:r>
      <w:r w:rsidRPr="00E83A6D">
        <w:rPr>
          <w:vertAlign w:val="superscript"/>
        </w:rPr>
        <w:t>–1</w:t>
      </w:r>
      <w:r w:rsidRPr="002E6D87">
        <w:t>. (</w:t>
      </w:r>
      <w:r w:rsidRPr="00E83A6D">
        <w:rPr>
          <w:i/>
        </w:rPr>
        <w:t>Sugerencia</w:t>
      </w:r>
      <w:r w:rsidRPr="002E6D87">
        <w:t>: Puedes uti</w:t>
      </w:r>
      <w:r>
        <w:t>lizar la igualdad del apartado anterior)</w:t>
      </w:r>
    </w:p>
    <w:sectPr w:rsidR="009F50E7" w:rsidRPr="00BB1749" w:rsidSect="00A201FF">
      <w:footerReference w:type="even" r:id="rId100"/>
      <w:footerReference w:type="default" r:id="rId101"/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B6F6DD0" w14:textId="77777777" w:rsidR="00583CD5" w:rsidRDefault="00583CD5">
      <w:r>
        <w:separator/>
      </w:r>
    </w:p>
  </w:endnote>
  <w:endnote w:type="continuationSeparator" w:id="0">
    <w:p w14:paraId="0F94D7B8" w14:textId="77777777" w:rsidR="00583CD5" w:rsidRDefault="00583C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2C301F" w14:textId="41E035C5" w:rsidR="00B36102" w:rsidRDefault="00B3610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9F2208">
      <w:rPr>
        <w:rStyle w:val="Nmerodepgina"/>
        <w:noProof/>
      </w:rPr>
      <w:t>2</w:t>
    </w:r>
    <w:r>
      <w:rPr>
        <w:rStyle w:val="Nmerodepgina"/>
      </w:rPr>
      <w:fldChar w:fldCharType="end"/>
    </w:r>
  </w:p>
  <w:p w14:paraId="3B3EFE03" w14:textId="77777777" w:rsidR="00B36102" w:rsidRDefault="00B36102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816363" w14:textId="77777777" w:rsidR="00B36102" w:rsidRDefault="00B36102" w:rsidP="009A399D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31BBCA8" w14:textId="77777777" w:rsidR="00583CD5" w:rsidRDefault="00583CD5">
      <w:r>
        <w:separator/>
      </w:r>
    </w:p>
  </w:footnote>
  <w:footnote w:type="continuationSeparator" w:id="0">
    <w:p w14:paraId="47395771" w14:textId="77777777" w:rsidR="00583CD5" w:rsidRDefault="00583C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B7339E"/>
    <w:multiLevelType w:val="multilevel"/>
    <w:tmpl w:val="CBF62320"/>
    <w:lvl w:ilvl="0">
      <w:start w:val="2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11941E46"/>
    <w:multiLevelType w:val="hybridMultilevel"/>
    <w:tmpl w:val="996C69CC"/>
    <w:lvl w:ilvl="0" w:tplc="3FF88E10">
      <w:start w:val="1"/>
      <w:numFmt w:val="decimal"/>
      <w:lvlText w:val="%1."/>
      <w:lvlJc w:val="left"/>
      <w:pPr>
        <w:ind w:left="70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" w15:restartNumberingAfterBreak="0">
    <w:nsid w:val="15D710F0"/>
    <w:multiLevelType w:val="multilevel"/>
    <w:tmpl w:val="32F2E8D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bCs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1B170854"/>
    <w:multiLevelType w:val="multilevel"/>
    <w:tmpl w:val="E0A47D3E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1270A9"/>
    <w:multiLevelType w:val="multilevel"/>
    <w:tmpl w:val="47B8BEDA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25E459C7"/>
    <w:multiLevelType w:val="hybridMultilevel"/>
    <w:tmpl w:val="CE14633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1B705A"/>
    <w:multiLevelType w:val="hybridMultilevel"/>
    <w:tmpl w:val="29FCFF9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D49138F"/>
    <w:multiLevelType w:val="multilevel"/>
    <w:tmpl w:val="28EA06B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upperLetter"/>
      <w:lvlText w:val="%3)"/>
      <w:lvlJc w:val="right"/>
      <w:pPr>
        <w:tabs>
          <w:tab w:val="num" w:pos="907"/>
        </w:tabs>
        <w:ind w:left="907" w:hanging="283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021"/>
        </w:tabs>
        <w:ind w:left="1021" w:hanging="397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0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58A1F02"/>
    <w:multiLevelType w:val="hybridMultilevel"/>
    <w:tmpl w:val="1EFE6B42"/>
    <w:lvl w:ilvl="0" w:tplc="985A28DE">
      <w:start w:val="5"/>
      <w:numFmt w:val="lowerLetter"/>
      <w:lvlText w:val="%1)"/>
      <w:lvlJc w:val="left"/>
      <w:pPr>
        <w:ind w:left="98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04" w:hanging="360"/>
      </w:pPr>
    </w:lvl>
    <w:lvl w:ilvl="2" w:tplc="0C0A001B" w:tentative="1">
      <w:start w:val="1"/>
      <w:numFmt w:val="lowerRoman"/>
      <w:lvlText w:val="%3."/>
      <w:lvlJc w:val="right"/>
      <w:pPr>
        <w:ind w:left="2424" w:hanging="180"/>
      </w:pPr>
    </w:lvl>
    <w:lvl w:ilvl="3" w:tplc="0C0A000F" w:tentative="1">
      <w:start w:val="1"/>
      <w:numFmt w:val="decimal"/>
      <w:lvlText w:val="%4."/>
      <w:lvlJc w:val="left"/>
      <w:pPr>
        <w:ind w:left="3144" w:hanging="360"/>
      </w:pPr>
    </w:lvl>
    <w:lvl w:ilvl="4" w:tplc="0C0A0019" w:tentative="1">
      <w:start w:val="1"/>
      <w:numFmt w:val="lowerLetter"/>
      <w:lvlText w:val="%5."/>
      <w:lvlJc w:val="left"/>
      <w:pPr>
        <w:ind w:left="3864" w:hanging="360"/>
      </w:pPr>
    </w:lvl>
    <w:lvl w:ilvl="5" w:tplc="0C0A001B" w:tentative="1">
      <w:start w:val="1"/>
      <w:numFmt w:val="lowerRoman"/>
      <w:lvlText w:val="%6."/>
      <w:lvlJc w:val="right"/>
      <w:pPr>
        <w:ind w:left="4584" w:hanging="180"/>
      </w:pPr>
    </w:lvl>
    <w:lvl w:ilvl="6" w:tplc="0C0A000F" w:tentative="1">
      <w:start w:val="1"/>
      <w:numFmt w:val="decimal"/>
      <w:lvlText w:val="%7."/>
      <w:lvlJc w:val="left"/>
      <w:pPr>
        <w:ind w:left="5304" w:hanging="360"/>
      </w:pPr>
    </w:lvl>
    <w:lvl w:ilvl="7" w:tplc="0C0A0019" w:tentative="1">
      <w:start w:val="1"/>
      <w:numFmt w:val="lowerLetter"/>
      <w:lvlText w:val="%8."/>
      <w:lvlJc w:val="left"/>
      <w:pPr>
        <w:ind w:left="6024" w:hanging="360"/>
      </w:pPr>
    </w:lvl>
    <w:lvl w:ilvl="8" w:tplc="0C0A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12" w15:restartNumberingAfterBreak="0">
    <w:nsid w:val="38C82290"/>
    <w:multiLevelType w:val="hybridMultilevel"/>
    <w:tmpl w:val="F796ECE0"/>
    <w:lvl w:ilvl="0" w:tplc="0C0A0017">
      <w:start w:val="5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B10D19"/>
    <w:multiLevelType w:val="hybridMultilevel"/>
    <w:tmpl w:val="9080E0A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16" w15:restartNumberingAfterBreak="0">
    <w:nsid w:val="3BFD21F1"/>
    <w:multiLevelType w:val="hybridMultilevel"/>
    <w:tmpl w:val="7CD43B54"/>
    <w:lvl w:ilvl="0" w:tplc="0C0A0017">
      <w:start w:val="7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3A0192"/>
    <w:multiLevelType w:val="multilevel"/>
    <w:tmpl w:val="682A751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0274888"/>
    <w:multiLevelType w:val="multilevel"/>
    <w:tmpl w:val="16A0735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42126B19"/>
    <w:multiLevelType w:val="multilevel"/>
    <w:tmpl w:val="0E925172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4EDE6066"/>
    <w:multiLevelType w:val="hybridMultilevel"/>
    <w:tmpl w:val="D3028610"/>
    <w:lvl w:ilvl="0" w:tplc="9100591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4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030ADE"/>
    <w:multiLevelType w:val="hybridMultilevel"/>
    <w:tmpl w:val="E3561DBA"/>
    <w:lvl w:ilvl="0" w:tplc="CA362EB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D7F0AE1"/>
    <w:multiLevelType w:val="multilevel"/>
    <w:tmpl w:val="C68C828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5E5C4317"/>
    <w:multiLevelType w:val="hybridMultilevel"/>
    <w:tmpl w:val="B8AC30E6"/>
    <w:lvl w:ilvl="0" w:tplc="C0064A24">
      <w:start w:val="2"/>
      <w:numFmt w:val="decimal"/>
      <w:lvlText w:val="%1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8" w15:restartNumberingAfterBreak="0">
    <w:nsid w:val="60BE1710"/>
    <w:multiLevelType w:val="multilevel"/>
    <w:tmpl w:val="4A343E6E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bCs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eastAsia="Times New Roman" w:hAnsi="Times New Roman" w:cs="Times New Roman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9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A46034"/>
    <w:multiLevelType w:val="hybridMultilevel"/>
    <w:tmpl w:val="1D8C0600"/>
    <w:lvl w:ilvl="0" w:tplc="E3140F16">
      <w:start w:val="7"/>
      <w:numFmt w:val="lowerLetter"/>
      <w:lvlText w:val="%1)"/>
      <w:lvlJc w:val="left"/>
      <w:pPr>
        <w:ind w:left="98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04" w:hanging="360"/>
      </w:pPr>
    </w:lvl>
    <w:lvl w:ilvl="2" w:tplc="0C0A001B" w:tentative="1">
      <w:start w:val="1"/>
      <w:numFmt w:val="lowerRoman"/>
      <w:lvlText w:val="%3."/>
      <w:lvlJc w:val="right"/>
      <w:pPr>
        <w:ind w:left="2424" w:hanging="180"/>
      </w:pPr>
    </w:lvl>
    <w:lvl w:ilvl="3" w:tplc="0C0A000F" w:tentative="1">
      <w:start w:val="1"/>
      <w:numFmt w:val="decimal"/>
      <w:lvlText w:val="%4."/>
      <w:lvlJc w:val="left"/>
      <w:pPr>
        <w:ind w:left="3144" w:hanging="360"/>
      </w:pPr>
    </w:lvl>
    <w:lvl w:ilvl="4" w:tplc="0C0A0019" w:tentative="1">
      <w:start w:val="1"/>
      <w:numFmt w:val="lowerLetter"/>
      <w:lvlText w:val="%5."/>
      <w:lvlJc w:val="left"/>
      <w:pPr>
        <w:ind w:left="3864" w:hanging="360"/>
      </w:pPr>
    </w:lvl>
    <w:lvl w:ilvl="5" w:tplc="0C0A001B" w:tentative="1">
      <w:start w:val="1"/>
      <w:numFmt w:val="lowerRoman"/>
      <w:lvlText w:val="%6."/>
      <w:lvlJc w:val="right"/>
      <w:pPr>
        <w:ind w:left="4584" w:hanging="180"/>
      </w:pPr>
    </w:lvl>
    <w:lvl w:ilvl="6" w:tplc="0C0A000F" w:tentative="1">
      <w:start w:val="1"/>
      <w:numFmt w:val="decimal"/>
      <w:lvlText w:val="%7."/>
      <w:lvlJc w:val="left"/>
      <w:pPr>
        <w:ind w:left="5304" w:hanging="360"/>
      </w:pPr>
    </w:lvl>
    <w:lvl w:ilvl="7" w:tplc="0C0A0019" w:tentative="1">
      <w:start w:val="1"/>
      <w:numFmt w:val="lowerLetter"/>
      <w:lvlText w:val="%8."/>
      <w:lvlJc w:val="left"/>
      <w:pPr>
        <w:ind w:left="6024" w:hanging="360"/>
      </w:pPr>
    </w:lvl>
    <w:lvl w:ilvl="8" w:tplc="0C0A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31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5AF0CEC"/>
    <w:multiLevelType w:val="hybridMultilevel"/>
    <w:tmpl w:val="6FACAB54"/>
    <w:lvl w:ilvl="0" w:tplc="4C1A0A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="Times New Roman" w:hAnsiTheme="minorHAnsi" w:cstheme="minorHAnsi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5F8078C"/>
    <w:multiLevelType w:val="hybridMultilevel"/>
    <w:tmpl w:val="9760E5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8397403"/>
    <w:multiLevelType w:val="multilevel"/>
    <w:tmpl w:val="C6C875D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num w:numId="1" w16cid:durableId="388959823">
    <w:abstractNumId w:val="14"/>
  </w:num>
  <w:num w:numId="2" w16cid:durableId="1390614940">
    <w:abstractNumId w:val="10"/>
  </w:num>
  <w:num w:numId="3" w16cid:durableId="1468626523">
    <w:abstractNumId w:val="4"/>
  </w:num>
  <w:num w:numId="4" w16cid:durableId="667099904">
    <w:abstractNumId w:val="23"/>
  </w:num>
  <w:num w:numId="5" w16cid:durableId="1117069078">
    <w:abstractNumId w:val="14"/>
  </w:num>
  <w:num w:numId="6" w16cid:durableId="72105491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54074952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7831378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45650862">
    <w:abstractNumId w:val="35"/>
  </w:num>
  <w:num w:numId="10" w16cid:durableId="160341162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67708810">
    <w:abstractNumId w:val="5"/>
  </w:num>
  <w:num w:numId="12" w16cid:durableId="1239094098">
    <w:abstractNumId w:val="31"/>
  </w:num>
  <w:num w:numId="13" w16cid:durableId="1192065055">
    <w:abstractNumId w:val="21"/>
  </w:num>
  <w:num w:numId="14" w16cid:durableId="94137256">
    <w:abstractNumId w:val="18"/>
  </w:num>
  <w:num w:numId="15" w16cid:durableId="1244219825">
    <w:abstractNumId w:val="33"/>
  </w:num>
  <w:num w:numId="16" w16cid:durableId="1762871126">
    <w:abstractNumId w:val="0"/>
  </w:num>
  <w:num w:numId="17" w16cid:durableId="1816558214">
    <w:abstractNumId w:val="25"/>
  </w:num>
  <w:num w:numId="18" w16cid:durableId="191840485">
    <w:abstractNumId w:val="27"/>
  </w:num>
  <w:num w:numId="19" w16cid:durableId="2014254715">
    <w:abstractNumId w:val="32"/>
  </w:num>
  <w:num w:numId="20" w16cid:durableId="860363985">
    <w:abstractNumId w:val="7"/>
  </w:num>
  <w:num w:numId="21" w16cid:durableId="575937901">
    <w:abstractNumId w:val="8"/>
  </w:num>
  <w:num w:numId="22" w16cid:durableId="577205643">
    <w:abstractNumId w:val="17"/>
  </w:num>
  <w:num w:numId="23" w16cid:durableId="1037242763">
    <w:abstractNumId w:val="28"/>
  </w:num>
  <w:num w:numId="24" w16cid:durableId="553584752">
    <w:abstractNumId w:val="22"/>
  </w:num>
  <w:num w:numId="25" w16cid:durableId="73017302">
    <w:abstractNumId w:val="13"/>
  </w:num>
  <w:num w:numId="26" w16cid:durableId="964391134">
    <w:abstractNumId w:val="26"/>
  </w:num>
  <w:num w:numId="27" w16cid:durableId="2124029626">
    <w:abstractNumId w:val="9"/>
  </w:num>
  <w:num w:numId="28" w16cid:durableId="1076130562">
    <w:abstractNumId w:val="3"/>
  </w:num>
  <w:num w:numId="29" w16cid:durableId="1371538799">
    <w:abstractNumId w:val="19"/>
  </w:num>
  <w:num w:numId="30" w16cid:durableId="498228263">
    <w:abstractNumId w:val="34"/>
  </w:num>
  <w:num w:numId="31" w16cid:durableId="1374580034">
    <w:abstractNumId w:val="1"/>
  </w:num>
  <w:num w:numId="32" w16cid:durableId="1066421044">
    <w:abstractNumId w:val="6"/>
  </w:num>
  <w:num w:numId="33" w16cid:durableId="703214594">
    <w:abstractNumId w:val="20"/>
  </w:num>
  <w:num w:numId="34" w16cid:durableId="1347748589">
    <w:abstractNumId w:val="30"/>
  </w:num>
  <w:num w:numId="35" w16cid:durableId="2061049498">
    <w:abstractNumId w:val="16"/>
  </w:num>
  <w:num w:numId="36" w16cid:durableId="365373721">
    <w:abstractNumId w:val="11"/>
  </w:num>
  <w:num w:numId="37" w16cid:durableId="1658219253">
    <w:abstractNumId w:val="12"/>
  </w:num>
  <w:num w:numId="38" w16cid:durableId="42743344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0099A"/>
    <w:rsid w:val="00002533"/>
    <w:rsid w:val="00014762"/>
    <w:rsid w:val="00022005"/>
    <w:rsid w:val="000241AD"/>
    <w:rsid w:val="000275F5"/>
    <w:rsid w:val="000328FC"/>
    <w:rsid w:val="000332CD"/>
    <w:rsid w:val="00034F67"/>
    <w:rsid w:val="00042A4F"/>
    <w:rsid w:val="00045120"/>
    <w:rsid w:val="0005054C"/>
    <w:rsid w:val="00050970"/>
    <w:rsid w:val="00054386"/>
    <w:rsid w:val="00062C50"/>
    <w:rsid w:val="00064ECF"/>
    <w:rsid w:val="00074FC3"/>
    <w:rsid w:val="00080645"/>
    <w:rsid w:val="000914D0"/>
    <w:rsid w:val="0009549A"/>
    <w:rsid w:val="000A439F"/>
    <w:rsid w:val="000A5B70"/>
    <w:rsid w:val="000B2CDB"/>
    <w:rsid w:val="000B3DB8"/>
    <w:rsid w:val="000C25BD"/>
    <w:rsid w:val="000D1149"/>
    <w:rsid w:val="000D1850"/>
    <w:rsid w:val="000D6A8E"/>
    <w:rsid w:val="000E00DC"/>
    <w:rsid w:val="000E2F93"/>
    <w:rsid w:val="000E3A2A"/>
    <w:rsid w:val="000E5EA5"/>
    <w:rsid w:val="000E7642"/>
    <w:rsid w:val="000F38F8"/>
    <w:rsid w:val="000F59BC"/>
    <w:rsid w:val="00102B91"/>
    <w:rsid w:val="00112EDB"/>
    <w:rsid w:val="0012143E"/>
    <w:rsid w:val="00122269"/>
    <w:rsid w:val="001376B5"/>
    <w:rsid w:val="0014589F"/>
    <w:rsid w:val="00147C1D"/>
    <w:rsid w:val="00147C32"/>
    <w:rsid w:val="0015437F"/>
    <w:rsid w:val="00156120"/>
    <w:rsid w:val="00162913"/>
    <w:rsid w:val="00171624"/>
    <w:rsid w:val="00172503"/>
    <w:rsid w:val="00173FC3"/>
    <w:rsid w:val="00174459"/>
    <w:rsid w:val="00176C3E"/>
    <w:rsid w:val="00177C21"/>
    <w:rsid w:val="00177C2B"/>
    <w:rsid w:val="00180192"/>
    <w:rsid w:val="001831DA"/>
    <w:rsid w:val="00185048"/>
    <w:rsid w:val="0018764C"/>
    <w:rsid w:val="00190242"/>
    <w:rsid w:val="001912B2"/>
    <w:rsid w:val="00192571"/>
    <w:rsid w:val="001935AD"/>
    <w:rsid w:val="00194221"/>
    <w:rsid w:val="00196755"/>
    <w:rsid w:val="001969EA"/>
    <w:rsid w:val="001A0CFD"/>
    <w:rsid w:val="001A4597"/>
    <w:rsid w:val="001A63D1"/>
    <w:rsid w:val="001A7FBA"/>
    <w:rsid w:val="001B1F0B"/>
    <w:rsid w:val="001B5609"/>
    <w:rsid w:val="001C4F24"/>
    <w:rsid w:val="001C74C6"/>
    <w:rsid w:val="001D09C9"/>
    <w:rsid w:val="001D6F5B"/>
    <w:rsid w:val="001E0336"/>
    <w:rsid w:val="001E1CB3"/>
    <w:rsid w:val="001E3785"/>
    <w:rsid w:val="001E574B"/>
    <w:rsid w:val="001E64B7"/>
    <w:rsid w:val="001E69BE"/>
    <w:rsid w:val="001F299E"/>
    <w:rsid w:val="001F2E5E"/>
    <w:rsid w:val="00200287"/>
    <w:rsid w:val="002006FA"/>
    <w:rsid w:val="00201838"/>
    <w:rsid w:val="00203520"/>
    <w:rsid w:val="00204B2A"/>
    <w:rsid w:val="002057A5"/>
    <w:rsid w:val="0021045F"/>
    <w:rsid w:val="002111FD"/>
    <w:rsid w:val="00214A49"/>
    <w:rsid w:val="0021569C"/>
    <w:rsid w:val="00216FB6"/>
    <w:rsid w:val="0022014D"/>
    <w:rsid w:val="00226266"/>
    <w:rsid w:val="0022656C"/>
    <w:rsid w:val="002308EA"/>
    <w:rsid w:val="00233810"/>
    <w:rsid w:val="00233B13"/>
    <w:rsid w:val="002344E6"/>
    <w:rsid w:val="0023488D"/>
    <w:rsid w:val="0024425C"/>
    <w:rsid w:val="00245A50"/>
    <w:rsid w:val="0024760C"/>
    <w:rsid w:val="002503B3"/>
    <w:rsid w:val="00254BD4"/>
    <w:rsid w:val="00255B1C"/>
    <w:rsid w:val="0025666F"/>
    <w:rsid w:val="00256D1F"/>
    <w:rsid w:val="00261E6A"/>
    <w:rsid w:val="002670F7"/>
    <w:rsid w:val="00272C75"/>
    <w:rsid w:val="00272EDD"/>
    <w:rsid w:val="00282C75"/>
    <w:rsid w:val="00285845"/>
    <w:rsid w:val="00285A62"/>
    <w:rsid w:val="00286D99"/>
    <w:rsid w:val="00293F21"/>
    <w:rsid w:val="0029733C"/>
    <w:rsid w:val="002A07B1"/>
    <w:rsid w:val="002A11DF"/>
    <w:rsid w:val="002A4FC2"/>
    <w:rsid w:val="002A6CF7"/>
    <w:rsid w:val="002A741F"/>
    <w:rsid w:val="002B1B3B"/>
    <w:rsid w:val="002B281B"/>
    <w:rsid w:val="002B3706"/>
    <w:rsid w:val="002B4E70"/>
    <w:rsid w:val="002B7276"/>
    <w:rsid w:val="002C10BD"/>
    <w:rsid w:val="002C2A5C"/>
    <w:rsid w:val="002C2B26"/>
    <w:rsid w:val="002D0366"/>
    <w:rsid w:val="002D057F"/>
    <w:rsid w:val="002D474F"/>
    <w:rsid w:val="002E08AC"/>
    <w:rsid w:val="002E5F4A"/>
    <w:rsid w:val="002E6B59"/>
    <w:rsid w:val="002F3040"/>
    <w:rsid w:val="002F50D0"/>
    <w:rsid w:val="002F57A6"/>
    <w:rsid w:val="002F7625"/>
    <w:rsid w:val="00300FF9"/>
    <w:rsid w:val="00305C03"/>
    <w:rsid w:val="0030795C"/>
    <w:rsid w:val="00312988"/>
    <w:rsid w:val="00312A83"/>
    <w:rsid w:val="003153D3"/>
    <w:rsid w:val="00321B38"/>
    <w:rsid w:val="00325CAB"/>
    <w:rsid w:val="00325E56"/>
    <w:rsid w:val="00326908"/>
    <w:rsid w:val="00331FE4"/>
    <w:rsid w:val="003321E1"/>
    <w:rsid w:val="00332A3E"/>
    <w:rsid w:val="00334DE4"/>
    <w:rsid w:val="00341927"/>
    <w:rsid w:val="00344880"/>
    <w:rsid w:val="00344E43"/>
    <w:rsid w:val="0035039E"/>
    <w:rsid w:val="003513E2"/>
    <w:rsid w:val="00352AF5"/>
    <w:rsid w:val="00353C25"/>
    <w:rsid w:val="00354ED3"/>
    <w:rsid w:val="00356391"/>
    <w:rsid w:val="00356B62"/>
    <w:rsid w:val="003626B4"/>
    <w:rsid w:val="003646B5"/>
    <w:rsid w:val="00364C6C"/>
    <w:rsid w:val="00366665"/>
    <w:rsid w:val="003716BD"/>
    <w:rsid w:val="00377A45"/>
    <w:rsid w:val="00382A69"/>
    <w:rsid w:val="003832E8"/>
    <w:rsid w:val="00384934"/>
    <w:rsid w:val="00386CAB"/>
    <w:rsid w:val="00390FFC"/>
    <w:rsid w:val="00396A27"/>
    <w:rsid w:val="00396F80"/>
    <w:rsid w:val="003A1A5D"/>
    <w:rsid w:val="003A3D02"/>
    <w:rsid w:val="003A5673"/>
    <w:rsid w:val="003A7CB7"/>
    <w:rsid w:val="003B08A4"/>
    <w:rsid w:val="003B2047"/>
    <w:rsid w:val="003B2988"/>
    <w:rsid w:val="003B47AE"/>
    <w:rsid w:val="003B500F"/>
    <w:rsid w:val="003B65BE"/>
    <w:rsid w:val="003B67D2"/>
    <w:rsid w:val="003B776A"/>
    <w:rsid w:val="003B7A2D"/>
    <w:rsid w:val="003B7DC0"/>
    <w:rsid w:val="003C73F0"/>
    <w:rsid w:val="003D1723"/>
    <w:rsid w:val="003D2D04"/>
    <w:rsid w:val="003D476D"/>
    <w:rsid w:val="003D7CBF"/>
    <w:rsid w:val="003E0585"/>
    <w:rsid w:val="003F2E36"/>
    <w:rsid w:val="003F3BC3"/>
    <w:rsid w:val="003F4EFA"/>
    <w:rsid w:val="00400D2D"/>
    <w:rsid w:val="0040404C"/>
    <w:rsid w:val="004078D1"/>
    <w:rsid w:val="00410317"/>
    <w:rsid w:val="00421411"/>
    <w:rsid w:val="004225A7"/>
    <w:rsid w:val="0042704A"/>
    <w:rsid w:val="004319C5"/>
    <w:rsid w:val="004326C0"/>
    <w:rsid w:val="0043506F"/>
    <w:rsid w:val="004358A5"/>
    <w:rsid w:val="00435F5F"/>
    <w:rsid w:val="00437C1F"/>
    <w:rsid w:val="00440B28"/>
    <w:rsid w:val="004418CF"/>
    <w:rsid w:val="00443B0A"/>
    <w:rsid w:val="00446582"/>
    <w:rsid w:val="00447F66"/>
    <w:rsid w:val="00450D0B"/>
    <w:rsid w:val="00454E30"/>
    <w:rsid w:val="00456636"/>
    <w:rsid w:val="004568AA"/>
    <w:rsid w:val="00460A5F"/>
    <w:rsid w:val="00462050"/>
    <w:rsid w:val="004671AC"/>
    <w:rsid w:val="00471C1C"/>
    <w:rsid w:val="00473F46"/>
    <w:rsid w:val="004741A5"/>
    <w:rsid w:val="004776FC"/>
    <w:rsid w:val="00480AFB"/>
    <w:rsid w:val="00480E2B"/>
    <w:rsid w:val="004822A2"/>
    <w:rsid w:val="00484A5E"/>
    <w:rsid w:val="0048738F"/>
    <w:rsid w:val="00490E7A"/>
    <w:rsid w:val="00491068"/>
    <w:rsid w:val="00492358"/>
    <w:rsid w:val="00496355"/>
    <w:rsid w:val="004A13D8"/>
    <w:rsid w:val="004A3DF5"/>
    <w:rsid w:val="004B0A65"/>
    <w:rsid w:val="004B14F5"/>
    <w:rsid w:val="004B293D"/>
    <w:rsid w:val="004B41D1"/>
    <w:rsid w:val="004B4C49"/>
    <w:rsid w:val="004C15DF"/>
    <w:rsid w:val="004C17A3"/>
    <w:rsid w:val="004C3649"/>
    <w:rsid w:val="004C5455"/>
    <w:rsid w:val="004C5E87"/>
    <w:rsid w:val="004D0A58"/>
    <w:rsid w:val="004D1AB0"/>
    <w:rsid w:val="004D242A"/>
    <w:rsid w:val="004D6545"/>
    <w:rsid w:val="004D72D0"/>
    <w:rsid w:val="004D774E"/>
    <w:rsid w:val="004E1BB1"/>
    <w:rsid w:val="004E738A"/>
    <w:rsid w:val="004F0740"/>
    <w:rsid w:val="004F0C37"/>
    <w:rsid w:val="004F33AD"/>
    <w:rsid w:val="00502C3D"/>
    <w:rsid w:val="005058CA"/>
    <w:rsid w:val="00506852"/>
    <w:rsid w:val="00512A51"/>
    <w:rsid w:val="005173D0"/>
    <w:rsid w:val="0052305B"/>
    <w:rsid w:val="00526B9F"/>
    <w:rsid w:val="0053207D"/>
    <w:rsid w:val="005375B0"/>
    <w:rsid w:val="00541400"/>
    <w:rsid w:val="005416F7"/>
    <w:rsid w:val="005468BF"/>
    <w:rsid w:val="00550298"/>
    <w:rsid w:val="0056121B"/>
    <w:rsid w:val="00563C9E"/>
    <w:rsid w:val="00566DD8"/>
    <w:rsid w:val="00567A60"/>
    <w:rsid w:val="005703BA"/>
    <w:rsid w:val="00572858"/>
    <w:rsid w:val="00572B9E"/>
    <w:rsid w:val="00572CB4"/>
    <w:rsid w:val="00573467"/>
    <w:rsid w:val="00582B94"/>
    <w:rsid w:val="00583AE0"/>
    <w:rsid w:val="00583CD5"/>
    <w:rsid w:val="0059315B"/>
    <w:rsid w:val="00594710"/>
    <w:rsid w:val="00596798"/>
    <w:rsid w:val="0059782B"/>
    <w:rsid w:val="005A27EB"/>
    <w:rsid w:val="005B3A6E"/>
    <w:rsid w:val="005C16F5"/>
    <w:rsid w:val="005C1B54"/>
    <w:rsid w:val="005C22B3"/>
    <w:rsid w:val="005C677B"/>
    <w:rsid w:val="005C750A"/>
    <w:rsid w:val="005D0B0F"/>
    <w:rsid w:val="005D168A"/>
    <w:rsid w:val="005D27B1"/>
    <w:rsid w:val="005D4DA1"/>
    <w:rsid w:val="005E1A99"/>
    <w:rsid w:val="005E6FC4"/>
    <w:rsid w:val="005E72E2"/>
    <w:rsid w:val="005F7BFE"/>
    <w:rsid w:val="00610AE8"/>
    <w:rsid w:val="00615377"/>
    <w:rsid w:val="006162D7"/>
    <w:rsid w:val="00617329"/>
    <w:rsid w:val="0062256C"/>
    <w:rsid w:val="00626084"/>
    <w:rsid w:val="00626638"/>
    <w:rsid w:val="00627EB6"/>
    <w:rsid w:val="00643754"/>
    <w:rsid w:val="006438EA"/>
    <w:rsid w:val="00654AD6"/>
    <w:rsid w:val="0065554B"/>
    <w:rsid w:val="0066103F"/>
    <w:rsid w:val="00663B2A"/>
    <w:rsid w:val="006662EE"/>
    <w:rsid w:val="0066643A"/>
    <w:rsid w:val="00667FE8"/>
    <w:rsid w:val="00671211"/>
    <w:rsid w:val="006753D2"/>
    <w:rsid w:val="00691AEB"/>
    <w:rsid w:val="00691D4A"/>
    <w:rsid w:val="0069262C"/>
    <w:rsid w:val="006A107F"/>
    <w:rsid w:val="006A2F1C"/>
    <w:rsid w:val="006A38B6"/>
    <w:rsid w:val="006A3900"/>
    <w:rsid w:val="006A414A"/>
    <w:rsid w:val="006A5E95"/>
    <w:rsid w:val="006A696C"/>
    <w:rsid w:val="006A6A00"/>
    <w:rsid w:val="006A6E56"/>
    <w:rsid w:val="006A7626"/>
    <w:rsid w:val="006B044B"/>
    <w:rsid w:val="006B5760"/>
    <w:rsid w:val="006B5A2F"/>
    <w:rsid w:val="006C06D2"/>
    <w:rsid w:val="006C25AE"/>
    <w:rsid w:val="006C352C"/>
    <w:rsid w:val="006C531A"/>
    <w:rsid w:val="006D0FF8"/>
    <w:rsid w:val="006D1112"/>
    <w:rsid w:val="006D1AC3"/>
    <w:rsid w:val="006D60EF"/>
    <w:rsid w:val="006F2583"/>
    <w:rsid w:val="006F41C7"/>
    <w:rsid w:val="006F4BAF"/>
    <w:rsid w:val="006F5B89"/>
    <w:rsid w:val="0070003A"/>
    <w:rsid w:val="007006DB"/>
    <w:rsid w:val="007035F3"/>
    <w:rsid w:val="00706903"/>
    <w:rsid w:val="00707F08"/>
    <w:rsid w:val="00710FB0"/>
    <w:rsid w:val="0071191F"/>
    <w:rsid w:val="00712795"/>
    <w:rsid w:val="00714369"/>
    <w:rsid w:val="00715648"/>
    <w:rsid w:val="00721D74"/>
    <w:rsid w:val="00723D1B"/>
    <w:rsid w:val="00726148"/>
    <w:rsid w:val="007322C3"/>
    <w:rsid w:val="00736806"/>
    <w:rsid w:val="00736C12"/>
    <w:rsid w:val="00742D82"/>
    <w:rsid w:val="00742ED1"/>
    <w:rsid w:val="00753651"/>
    <w:rsid w:val="00763FE2"/>
    <w:rsid w:val="00771747"/>
    <w:rsid w:val="00771D0F"/>
    <w:rsid w:val="00773CD6"/>
    <w:rsid w:val="00781574"/>
    <w:rsid w:val="00781662"/>
    <w:rsid w:val="00782AA6"/>
    <w:rsid w:val="00782DAE"/>
    <w:rsid w:val="0078584F"/>
    <w:rsid w:val="00791C0D"/>
    <w:rsid w:val="007921ED"/>
    <w:rsid w:val="00796DB1"/>
    <w:rsid w:val="007A0D18"/>
    <w:rsid w:val="007A2409"/>
    <w:rsid w:val="007A47AE"/>
    <w:rsid w:val="007A7012"/>
    <w:rsid w:val="007B087B"/>
    <w:rsid w:val="007B133B"/>
    <w:rsid w:val="007B2CB8"/>
    <w:rsid w:val="007B2D2E"/>
    <w:rsid w:val="007B48E5"/>
    <w:rsid w:val="007B5D2E"/>
    <w:rsid w:val="007C14FC"/>
    <w:rsid w:val="007C6B79"/>
    <w:rsid w:val="007D36C0"/>
    <w:rsid w:val="007D4B37"/>
    <w:rsid w:val="007D502C"/>
    <w:rsid w:val="007E1A86"/>
    <w:rsid w:val="007E40A5"/>
    <w:rsid w:val="007E40F9"/>
    <w:rsid w:val="007E4EF4"/>
    <w:rsid w:val="007E601D"/>
    <w:rsid w:val="007E76E7"/>
    <w:rsid w:val="007F54E8"/>
    <w:rsid w:val="00802E32"/>
    <w:rsid w:val="00807FD8"/>
    <w:rsid w:val="008100DB"/>
    <w:rsid w:val="008159AB"/>
    <w:rsid w:val="008159FD"/>
    <w:rsid w:val="0081640A"/>
    <w:rsid w:val="008207C1"/>
    <w:rsid w:val="00825B3A"/>
    <w:rsid w:val="00825DC1"/>
    <w:rsid w:val="00833196"/>
    <w:rsid w:val="00834235"/>
    <w:rsid w:val="00834343"/>
    <w:rsid w:val="008370DE"/>
    <w:rsid w:val="00844E33"/>
    <w:rsid w:val="00845520"/>
    <w:rsid w:val="00847FFA"/>
    <w:rsid w:val="00850310"/>
    <w:rsid w:val="00857F7E"/>
    <w:rsid w:val="00862AF0"/>
    <w:rsid w:val="00863552"/>
    <w:rsid w:val="0086610E"/>
    <w:rsid w:val="00866FBD"/>
    <w:rsid w:val="0086763D"/>
    <w:rsid w:val="00870540"/>
    <w:rsid w:val="00870798"/>
    <w:rsid w:val="008710B4"/>
    <w:rsid w:val="00873495"/>
    <w:rsid w:val="00876EDB"/>
    <w:rsid w:val="0088050A"/>
    <w:rsid w:val="00881055"/>
    <w:rsid w:val="0088107D"/>
    <w:rsid w:val="008818F1"/>
    <w:rsid w:val="00884533"/>
    <w:rsid w:val="00887265"/>
    <w:rsid w:val="0089024E"/>
    <w:rsid w:val="00890761"/>
    <w:rsid w:val="00892D7B"/>
    <w:rsid w:val="008962B5"/>
    <w:rsid w:val="008A105D"/>
    <w:rsid w:val="008A3071"/>
    <w:rsid w:val="008A6E3F"/>
    <w:rsid w:val="008B14F2"/>
    <w:rsid w:val="008B449B"/>
    <w:rsid w:val="008B695B"/>
    <w:rsid w:val="008B7D0C"/>
    <w:rsid w:val="008C7A84"/>
    <w:rsid w:val="008C7FF5"/>
    <w:rsid w:val="008D290D"/>
    <w:rsid w:val="008E0392"/>
    <w:rsid w:val="008E0EE2"/>
    <w:rsid w:val="008E1A78"/>
    <w:rsid w:val="008E5CDC"/>
    <w:rsid w:val="008E6517"/>
    <w:rsid w:val="008E7F8A"/>
    <w:rsid w:val="008F4BEF"/>
    <w:rsid w:val="008F4DFD"/>
    <w:rsid w:val="0090191C"/>
    <w:rsid w:val="00905DE7"/>
    <w:rsid w:val="00906195"/>
    <w:rsid w:val="0091783E"/>
    <w:rsid w:val="009276C2"/>
    <w:rsid w:val="009320BA"/>
    <w:rsid w:val="00933498"/>
    <w:rsid w:val="009453B0"/>
    <w:rsid w:val="0094661B"/>
    <w:rsid w:val="00946C01"/>
    <w:rsid w:val="00950449"/>
    <w:rsid w:val="0095501A"/>
    <w:rsid w:val="00955B25"/>
    <w:rsid w:val="009560BE"/>
    <w:rsid w:val="0095626A"/>
    <w:rsid w:val="00957E31"/>
    <w:rsid w:val="00960016"/>
    <w:rsid w:val="00962D56"/>
    <w:rsid w:val="009653BA"/>
    <w:rsid w:val="00966971"/>
    <w:rsid w:val="009722AD"/>
    <w:rsid w:val="009733B1"/>
    <w:rsid w:val="00976E48"/>
    <w:rsid w:val="00983CE5"/>
    <w:rsid w:val="00985E54"/>
    <w:rsid w:val="00993C31"/>
    <w:rsid w:val="00995152"/>
    <w:rsid w:val="00997E33"/>
    <w:rsid w:val="009A20D6"/>
    <w:rsid w:val="009A2AFC"/>
    <w:rsid w:val="009A33AF"/>
    <w:rsid w:val="009A399D"/>
    <w:rsid w:val="009A3EAC"/>
    <w:rsid w:val="009A4BCE"/>
    <w:rsid w:val="009A66F3"/>
    <w:rsid w:val="009A7062"/>
    <w:rsid w:val="009B07E4"/>
    <w:rsid w:val="009B3EE7"/>
    <w:rsid w:val="009C2166"/>
    <w:rsid w:val="009C23DE"/>
    <w:rsid w:val="009C48FA"/>
    <w:rsid w:val="009C7F84"/>
    <w:rsid w:val="009D306C"/>
    <w:rsid w:val="009D7073"/>
    <w:rsid w:val="009D7E77"/>
    <w:rsid w:val="009E2726"/>
    <w:rsid w:val="009E28B1"/>
    <w:rsid w:val="009E3668"/>
    <w:rsid w:val="009E603D"/>
    <w:rsid w:val="009F2208"/>
    <w:rsid w:val="009F50E7"/>
    <w:rsid w:val="009F7668"/>
    <w:rsid w:val="00A01325"/>
    <w:rsid w:val="00A02904"/>
    <w:rsid w:val="00A02F19"/>
    <w:rsid w:val="00A0494D"/>
    <w:rsid w:val="00A06FEF"/>
    <w:rsid w:val="00A11F7F"/>
    <w:rsid w:val="00A136D1"/>
    <w:rsid w:val="00A136D8"/>
    <w:rsid w:val="00A14007"/>
    <w:rsid w:val="00A14017"/>
    <w:rsid w:val="00A17CC0"/>
    <w:rsid w:val="00A201FF"/>
    <w:rsid w:val="00A20CCB"/>
    <w:rsid w:val="00A218E5"/>
    <w:rsid w:val="00A22C93"/>
    <w:rsid w:val="00A30854"/>
    <w:rsid w:val="00A31696"/>
    <w:rsid w:val="00A319D0"/>
    <w:rsid w:val="00A327E8"/>
    <w:rsid w:val="00A32D82"/>
    <w:rsid w:val="00A32E70"/>
    <w:rsid w:val="00A34F64"/>
    <w:rsid w:val="00A34FDB"/>
    <w:rsid w:val="00A36F56"/>
    <w:rsid w:val="00A40704"/>
    <w:rsid w:val="00A42213"/>
    <w:rsid w:val="00A428B7"/>
    <w:rsid w:val="00A452FB"/>
    <w:rsid w:val="00A4771F"/>
    <w:rsid w:val="00A51DD3"/>
    <w:rsid w:val="00A51E22"/>
    <w:rsid w:val="00A63699"/>
    <w:rsid w:val="00A662A1"/>
    <w:rsid w:val="00A676D4"/>
    <w:rsid w:val="00A70635"/>
    <w:rsid w:val="00A71A97"/>
    <w:rsid w:val="00A74BD4"/>
    <w:rsid w:val="00A75B47"/>
    <w:rsid w:val="00A87977"/>
    <w:rsid w:val="00A90184"/>
    <w:rsid w:val="00A9029B"/>
    <w:rsid w:val="00AA5B16"/>
    <w:rsid w:val="00AB226B"/>
    <w:rsid w:val="00AB5823"/>
    <w:rsid w:val="00AB5CED"/>
    <w:rsid w:val="00AB74B0"/>
    <w:rsid w:val="00AC1162"/>
    <w:rsid w:val="00AC29F1"/>
    <w:rsid w:val="00AC4F47"/>
    <w:rsid w:val="00AC5D59"/>
    <w:rsid w:val="00AC7489"/>
    <w:rsid w:val="00AD02BC"/>
    <w:rsid w:val="00AD1578"/>
    <w:rsid w:val="00AD759F"/>
    <w:rsid w:val="00AE5D04"/>
    <w:rsid w:val="00AE6426"/>
    <w:rsid w:val="00AF0656"/>
    <w:rsid w:val="00AF0DCA"/>
    <w:rsid w:val="00AF115E"/>
    <w:rsid w:val="00AF3F39"/>
    <w:rsid w:val="00AF4F18"/>
    <w:rsid w:val="00AF5565"/>
    <w:rsid w:val="00B00184"/>
    <w:rsid w:val="00B0406E"/>
    <w:rsid w:val="00B11B59"/>
    <w:rsid w:val="00B12B79"/>
    <w:rsid w:val="00B12DC9"/>
    <w:rsid w:val="00B20B58"/>
    <w:rsid w:val="00B216B2"/>
    <w:rsid w:val="00B22AEE"/>
    <w:rsid w:val="00B239EC"/>
    <w:rsid w:val="00B310C3"/>
    <w:rsid w:val="00B34CC2"/>
    <w:rsid w:val="00B36102"/>
    <w:rsid w:val="00B409A8"/>
    <w:rsid w:val="00B4335C"/>
    <w:rsid w:val="00B44B19"/>
    <w:rsid w:val="00B46FFA"/>
    <w:rsid w:val="00B53912"/>
    <w:rsid w:val="00B60005"/>
    <w:rsid w:val="00B62B3B"/>
    <w:rsid w:val="00B67FE0"/>
    <w:rsid w:val="00B722DE"/>
    <w:rsid w:val="00B728EC"/>
    <w:rsid w:val="00B74EBB"/>
    <w:rsid w:val="00B7563C"/>
    <w:rsid w:val="00B7785C"/>
    <w:rsid w:val="00B803AD"/>
    <w:rsid w:val="00B82233"/>
    <w:rsid w:val="00B822C3"/>
    <w:rsid w:val="00B84C2E"/>
    <w:rsid w:val="00B8715E"/>
    <w:rsid w:val="00B87A8B"/>
    <w:rsid w:val="00B92FBF"/>
    <w:rsid w:val="00B939BF"/>
    <w:rsid w:val="00B959B5"/>
    <w:rsid w:val="00BB1749"/>
    <w:rsid w:val="00BC131D"/>
    <w:rsid w:val="00BD0A43"/>
    <w:rsid w:val="00BD233B"/>
    <w:rsid w:val="00BD330A"/>
    <w:rsid w:val="00BD6736"/>
    <w:rsid w:val="00BD6EED"/>
    <w:rsid w:val="00BD71E2"/>
    <w:rsid w:val="00BD7D03"/>
    <w:rsid w:val="00BE0B36"/>
    <w:rsid w:val="00BE1E8F"/>
    <w:rsid w:val="00BE37CA"/>
    <w:rsid w:val="00BE52E8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0498E"/>
    <w:rsid w:val="00C10D2C"/>
    <w:rsid w:val="00C144F6"/>
    <w:rsid w:val="00C14E1F"/>
    <w:rsid w:val="00C16474"/>
    <w:rsid w:val="00C22D0F"/>
    <w:rsid w:val="00C23010"/>
    <w:rsid w:val="00C237F4"/>
    <w:rsid w:val="00C25FAE"/>
    <w:rsid w:val="00C3497A"/>
    <w:rsid w:val="00C3721C"/>
    <w:rsid w:val="00C415F6"/>
    <w:rsid w:val="00C42BB7"/>
    <w:rsid w:val="00C45479"/>
    <w:rsid w:val="00C52A02"/>
    <w:rsid w:val="00C53772"/>
    <w:rsid w:val="00C54779"/>
    <w:rsid w:val="00C56330"/>
    <w:rsid w:val="00C56D0A"/>
    <w:rsid w:val="00C61873"/>
    <w:rsid w:val="00C63E4A"/>
    <w:rsid w:val="00C6445D"/>
    <w:rsid w:val="00C64892"/>
    <w:rsid w:val="00C64E5C"/>
    <w:rsid w:val="00C651C4"/>
    <w:rsid w:val="00C70398"/>
    <w:rsid w:val="00C72A38"/>
    <w:rsid w:val="00C74B5F"/>
    <w:rsid w:val="00C77342"/>
    <w:rsid w:val="00C808A8"/>
    <w:rsid w:val="00C80D21"/>
    <w:rsid w:val="00C81375"/>
    <w:rsid w:val="00C855F8"/>
    <w:rsid w:val="00C93266"/>
    <w:rsid w:val="00C932A4"/>
    <w:rsid w:val="00C939B5"/>
    <w:rsid w:val="00C94127"/>
    <w:rsid w:val="00C962A5"/>
    <w:rsid w:val="00C97497"/>
    <w:rsid w:val="00C97CFD"/>
    <w:rsid w:val="00CA412A"/>
    <w:rsid w:val="00CA4906"/>
    <w:rsid w:val="00CA7281"/>
    <w:rsid w:val="00CA7314"/>
    <w:rsid w:val="00CB263B"/>
    <w:rsid w:val="00CB2788"/>
    <w:rsid w:val="00CB3969"/>
    <w:rsid w:val="00CB4080"/>
    <w:rsid w:val="00CB4450"/>
    <w:rsid w:val="00CC4141"/>
    <w:rsid w:val="00CC64AD"/>
    <w:rsid w:val="00CC7B1B"/>
    <w:rsid w:val="00CD3392"/>
    <w:rsid w:val="00CD47B5"/>
    <w:rsid w:val="00CE4B13"/>
    <w:rsid w:val="00CE5453"/>
    <w:rsid w:val="00CE64D2"/>
    <w:rsid w:val="00CF1A47"/>
    <w:rsid w:val="00CF2FC2"/>
    <w:rsid w:val="00CF606B"/>
    <w:rsid w:val="00D01118"/>
    <w:rsid w:val="00D0222C"/>
    <w:rsid w:val="00D05066"/>
    <w:rsid w:val="00D05612"/>
    <w:rsid w:val="00D058E8"/>
    <w:rsid w:val="00D061A7"/>
    <w:rsid w:val="00D159DB"/>
    <w:rsid w:val="00D23343"/>
    <w:rsid w:val="00D24109"/>
    <w:rsid w:val="00D26BF6"/>
    <w:rsid w:val="00D27ACA"/>
    <w:rsid w:val="00D31562"/>
    <w:rsid w:val="00D33454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76BAB"/>
    <w:rsid w:val="00D80EF7"/>
    <w:rsid w:val="00D83474"/>
    <w:rsid w:val="00D90869"/>
    <w:rsid w:val="00D91AF9"/>
    <w:rsid w:val="00D92A10"/>
    <w:rsid w:val="00D95230"/>
    <w:rsid w:val="00D95951"/>
    <w:rsid w:val="00D9701F"/>
    <w:rsid w:val="00DA19E5"/>
    <w:rsid w:val="00DA5523"/>
    <w:rsid w:val="00DC2B00"/>
    <w:rsid w:val="00DC6A2B"/>
    <w:rsid w:val="00DC778D"/>
    <w:rsid w:val="00DC7DEF"/>
    <w:rsid w:val="00DD0003"/>
    <w:rsid w:val="00DD5D0C"/>
    <w:rsid w:val="00DE4F0A"/>
    <w:rsid w:val="00DF24F3"/>
    <w:rsid w:val="00DF6FED"/>
    <w:rsid w:val="00DF7006"/>
    <w:rsid w:val="00E022EE"/>
    <w:rsid w:val="00E1471B"/>
    <w:rsid w:val="00E14C65"/>
    <w:rsid w:val="00E20510"/>
    <w:rsid w:val="00E30133"/>
    <w:rsid w:val="00E30E57"/>
    <w:rsid w:val="00E31B7C"/>
    <w:rsid w:val="00E34271"/>
    <w:rsid w:val="00E3512D"/>
    <w:rsid w:val="00E42FF0"/>
    <w:rsid w:val="00E50211"/>
    <w:rsid w:val="00E5105D"/>
    <w:rsid w:val="00E5121C"/>
    <w:rsid w:val="00E56AB6"/>
    <w:rsid w:val="00E577A7"/>
    <w:rsid w:val="00E57BFA"/>
    <w:rsid w:val="00E60012"/>
    <w:rsid w:val="00E60DB9"/>
    <w:rsid w:val="00E60DE1"/>
    <w:rsid w:val="00E6609F"/>
    <w:rsid w:val="00E66340"/>
    <w:rsid w:val="00E751C1"/>
    <w:rsid w:val="00E7658E"/>
    <w:rsid w:val="00E77092"/>
    <w:rsid w:val="00E80010"/>
    <w:rsid w:val="00E83A6D"/>
    <w:rsid w:val="00E842DD"/>
    <w:rsid w:val="00E8467A"/>
    <w:rsid w:val="00E87EB6"/>
    <w:rsid w:val="00E94E78"/>
    <w:rsid w:val="00E951C5"/>
    <w:rsid w:val="00E96B3B"/>
    <w:rsid w:val="00E96F1A"/>
    <w:rsid w:val="00EA4726"/>
    <w:rsid w:val="00EA5A28"/>
    <w:rsid w:val="00EA767C"/>
    <w:rsid w:val="00EB3366"/>
    <w:rsid w:val="00EB3D4C"/>
    <w:rsid w:val="00EB710D"/>
    <w:rsid w:val="00EC5607"/>
    <w:rsid w:val="00EC75FC"/>
    <w:rsid w:val="00ED5F21"/>
    <w:rsid w:val="00ED7BE9"/>
    <w:rsid w:val="00EE05EA"/>
    <w:rsid w:val="00EE0D81"/>
    <w:rsid w:val="00EE1C02"/>
    <w:rsid w:val="00EE2E5A"/>
    <w:rsid w:val="00EE38B4"/>
    <w:rsid w:val="00EF06D7"/>
    <w:rsid w:val="00EF3798"/>
    <w:rsid w:val="00EF42E6"/>
    <w:rsid w:val="00F0744C"/>
    <w:rsid w:val="00F12B85"/>
    <w:rsid w:val="00F14DC7"/>
    <w:rsid w:val="00F154A3"/>
    <w:rsid w:val="00F16374"/>
    <w:rsid w:val="00F1646D"/>
    <w:rsid w:val="00F167D2"/>
    <w:rsid w:val="00F16A04"/>
    <w:rsid w:val="00F16D43"/>
    <w:rsid w:val="00F22833"/>
    <w:rsid w:val="00F25665"/>
    <w:rsid w:val="00F26832"/>
    <w:rsid w:val="00F37213"/>
    <w:rsid w:val="00F4613A"/>
    <w:rsid w:val="00F46F64"/>
    <w:rsid w:val="00F47B7C"/>
    <w:rsid w:val="00F55B94"/>
    <w:rsid w:val="00F60DD8"/>
    <w:rsid w:val="00F62A81"/>
    <w:rsid w:val="00F633F3"/>
    <w:rsid w:val="00F67B40"/>
    <w:rsid w:val="00F718B8"/>
    <w:rsid w:val="00F722D6"/>
    <w:rsid w:val="00F75527"/>
    <w:rsid w:val="00F77D08"/>
    <w:rsid w:val="00F8298D"/>
    <w:rsid w:val="00F8603C"/>
    <w:rsid w:val="00F87769"/>
    <w:rsid w:val="00F90635"/>
    <w:rsid w:val="00F91593"/>
    <w:rsid w:val="00F923DF"/>
    <w:rsid w:val="00F92A31"/>
    <w:rsid w:val="00F942A9"/>
    <w:rsid w:val="00F95B45"/>
    <w:rsid w:val="00F96132"/>
    <w:rsid w:val="00FA0AE9"/>
    <w:rsid w:val="00FA502A"/>
    <w:rsid w:val="00FA7285"/>
    <w:rsid w:val="00FB402A"/>
    <w:rsid w:val="00FB4B10"/>
    <w:rsid w:val="00FC15C5"/>
    <w:rsid w:val="00FC5798"/>
    <w:rsid w:val="00FD073D"/>
    <w:rsid w:val="00FD4D63"/>
    <w:rsid w:val="00FE2B49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251EB0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1">
    <w:name w:val="heading 1"/>
    <w:basedOn w:val="Normal"/>
    <w:next w:val="Normal"/>
    <w:link w:val="Ttulo1Car"/>
    <w:qFormat/>
    <w:rsid w:val="00B36102"/>
    <w:pPr>
      <w:keepNext/>
      <w:spacing w:line="360" w:lineRule="auto"/>
      <w:jc w:val="center"/>
      <w:outlineLvl w:val="0"/>
    </w:pPr>
    <w:rPr>
      <w:i/>
      <w:iCs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71564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715648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Nmerodepgina">
    <w:name w:val="page number"/>
    <w:basedOn w:val="Fuentedeprrafopredeter"/>
    <w:semiHidden/>
    <w:rsid w:val="00473F46"/>
  </w:style>
  <w:style w:type="paragraph" w:styleId="Textoindependiente">
    <w:name w:val="Body Text"/>
    <w:basedOn w:val="Normal"/>
    <w:link w:val="TextoindependienteCar"/>
    <w:uiPriority w:val="99"/>
    <w:semiHidden/>
    <w:unhideWhenUsed/>
    <w:rsid w:val="00B36102"/>
    <w:pPr>
      <w:spacing w:after="120"/>
    </w:p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B36102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customStyle="1" w:styleId="Ttulo1Car">
    <w:name w:val="Título 1 Car"/>
    <w:basedOn w:val="Fuentedeprrafopredeter"/>
    <w:link w:val="Ttulo1"/>
    <w:rsid w:val="00B36102"/>
    <w:rPr>
      <w:rFonts w:ascii="Times New Roman" w:eastAsia="Times New Roman" w:hAnsi="Times New Roman" w:cs="Times New Roman"/>
      <w:i/>
      <w:iCs/>
      <w:sz w:val="24"/>
      <w:szCs w:val="24"/>
      <w:lang w:eastAsia="es-ES"/>
    </w:rPr>
  </w:style>
  <w:style w:type="paragraph" w:styleId="Encabezado">
    <w:name w:val="header"/>
    <w:basedOn w:val="Normal"/>
    <w:link w:val="EncabezadoCar"/>
    <w:uiPriority w:val="99"/>
    <w:unhideWhenUsed/>
    <w:rsid w:val="009A399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9A399D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7B087B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7B087B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inespaciado">
    <w:name w:val="No Spacing"/>
    <w:uiPriority w:val="1"/>
    <w:qFormat/>
    <w:rsid w:val="008B14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759185-DD4C-46E7-BE4B-0EF58A329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41</TotalTime>
  <Pages>2</Pages>
  <Words>452</Words>
  <Characters>2492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803</cp:revision>
  <cp:lastPrinted>2023-05-25T10:30:00Z</cp:lastPrinted>
  <dcterms:created xsi:type="dcterms:W3CDTF">2014-10-09T20:07:00Z</dcterms:created>
  <dcterms:modified xsi:type="dcterms:W3CDTF">2025-09-17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